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1DA0C7" w14:textId="77777777"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9C2D9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CHUYÊN ĐỀ 9-PHÂN SỐ</w:t>
      </w:r>
    </w:p>
    <w:p w14:paraId="00ADE1B7" w14:textId="77777777"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>6</w:t>
      </w: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>: DÃY PHÂN SỐ THEO QUY LUẬT</w:t>
      </w:r>
    </w:p>
    <w:p w14:paraId="29B8E0DB" w14:textId="77777777" w:rsidR="00344DA6" w:rsidRPr="005D1A88" w:rsidRDefault="00344DA6" w:rsidP="00DE32BC">
      <w:pPr>
        <w:spacing w:line="360" w:lineRule="auto"/>
        <w:ind w:right="850"/>
        <w:rPr>
          <w:rFonts w:ascii="Times New Roman" w:hAnsi="Times New Roman" w:cs="Times New Roman"/>
          <w:b/>
          <w:color w:val="00B0F0"/>
          <w:sz w:val="24"/>
          <w:szCs w:val="24"/>
        </w:rPr>
      </w:pPr>
    </w:p>
    <w:p w14:paraId="3496EDF4" w14:textId="77777777"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14:paraId="1D33780E" w14:textId="77777777" w:rsidR="003B725E" w:rsidRPr="003B725E" w:rsidRDefault="003B725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B725E">
        <w:rPr>
          <w:rFonts w:ascii="Times New Roman" w:hAnsi="Times New Roman" w:cs="Times New Roman"/>
          <w:sz w:val="24"/>
          <w:szCs w:val="24"/>
        </w:rPr>
        <w:t>Lý thuyết nêu trong từng dạng bài tập ở phần II.</w:t>
      </w:r>
    </w:p>
    <w:p w14:paraId="5A917B14" w14:textId="77777777"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14:paraId="1A2B8320" w14:textId="77777777"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ạng 1: Tổng dãy phân số có dạng </w:t>
      </w:r>
      <w:r w:rsidRPr="008D3342">
        <w:rPr>
          <w:rFonts w:ascii="Times New Roman" w:hAnsi="Times New Roman" w:cs="Times New Roman"/>
          <w:b/>
          <w:color w:val="0070C0"/>
          <w:position w:val="-32"/>
          <w:sz w:val="24"/>
          <w:szCs w:val="24"/>
        </w:rPr>
        <w:object w:dxaOrig="960" w:dyaOrig="700" w14:anchorId="3ABA26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pt;height:35.05pt" o:ole="">
            <v:imagedata r:id="rId7" o:title=""/>
          </v:shape>
          <o:OLEObject Type="Embed" ProgID="Equation.DSMT4" ShapeID="_x0000_i1025" DrawAspect="Content" ObjectID="_1790058458" r:id="rId8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14:paraId="12521E1F" w14:textId="77777777" w:rsidR="005430B5" w:rsidRPr="00463AD6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1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 w14:anchorId="12696D79">
          <v:shape id="_x0000_i1026" type="#_x0000_t75" style="width:190.9pt;height:36pt" o:ole="">
            <v:imagedata r:id="rId9" o:title=""/>
          </v:shape>
          <o:OLEObject Type="Embed" ProgID="Equation.DSMT4" ShapeID="_x0000_i1026" DrawAspect="Content" ObjectID="_1790058459" r:id="rId10"/>
        </w:object>
      </w:r>
    </w:p>
    <w:p w14:paraId="735A4747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Với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rFonts w:ascii="Times New Roman" w:hAnsi="Times New Roman" w:cs="Times New Roman"/>
          <w:b/>
          <w:color w:val="FF0000"/>
          <w:position w:val="-12"/>
          <w:sz w:val="24"/>
          <w:szCs w:val="24"/>
        </w:rPr>
        <w:object w:dxaOrig="4440" w:dyaOrig="380" w14:anchorId="71997327">
          <v:shape id="_x0000_i1027" type="#_x0000_t75" style="width:222.15pt;height:18.45pt" o:ole="">
            <v:imagedata r:id="rId11" o:title=""/>
          </v:shape>
          <o:OLEObject Type="Embed" ProgID="Equation.DSMT4" ShapeID="_x0000_i1027" DrawAspect="Content" ObjectID="_1790058460" r:id="rId12"/>
        </w:object>
      </w:r>
      <w:r w:rsidRPr="00463AD6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200" w:dyaOrig="300" w14:anchorId="26E381DA">
          <v:shape id="_x0000_i1028" type="#_x0000_t75" style="width:10.4pt;height:15.15pt" o:ole="">
            <v:imagedata r:id="rId13" o:title=""/>
          </v:shape>
          <o:OLEObject Type="Embed" ProgID="Equation.DSMT4" ShapeID="_x0000_i1028" DrawAspect="Content" ObjectID="_1790058461" r:id="rId14"/>
        </w:object>
      </w:r>
    </w:p>
    <w:p w14:paraId="696D5B96" w14:textId="77777777"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14:paraId="235F7FCE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40" w:dyaOrig="740" w14:anchorId="00F94438">
          <v:shape id="_x0000_i1029" type="#_x0000_t75" style="width:126.45pt;height:36.95pt" o:ole="">
            <v:imagedata r:id="rId15" o:title=""/>
          </v:shape>
          <o:OLEObject Type="Embed" ProgID="Equation.DSMT4" ShapeID="_x0000_i1029" DrawAspect="Content" ObjectID="_1790058462" r:id="rId16"/>
        </w:object>
      </w:r>
    </w:p>
    <w:p w14:paraId="21B6D469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 w14:anchorId="75BAB869">
          <v:shape id="_x0000_i1030" type="#_x0000_t75" style="width:128.85pt;height:36.95pt" o:ole="">
            <v:imagedata r:id="rId17" o:title=""/>
          </v:shape>
          <o:OLEObject Type="Embed" ProgID="Equation.DSMT4" ShapeID="_x0000_i1030" DrawAspect="Content" ObjectID="_1790058463" r:id="rId18"/>
        </w:object>
      </w:r>
    </w:p>
    <w:p w14:paraId="7DFF7A10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 w14:anchorId="17418A76">
          <v:shape id="_x0000_i1031" type="#_x0000_t75" style="width:117pt;height:6.65pt" o:ole="">
            <v:imagedata r:id="rId19" o:title=""/>
          </v:shape>
          <o:OLEObject Type="Embed" ProgID="Equation.DSMT4" ShapeID="_x0000_i1031" DrawAspect="Content" ObjectID="_1790058464" r:id="rId20"/>
        </w:object>
      </w:r>
    </w:p>
    <w:p w14:paraId="4CFAA150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 w14:anchorId="486988B0">
          <v:shape id="_x0000_i1032" type="#_x0000_t75" style="width:156.3pt;height:36.95pt" o:ole="">
            <v:imagedata r:id="rId21" o:title=""/>
          </v:shape>
          <o:OLEObject Type="Embed" ProgID="Equation.DSMT4" ShapeID="_x0000_i1032" DrawAspect="Content" ObjectID="_1790058465" r:id="rId22"/>
        </w:object>
      </w:r>
    </w:p>
    <w:p w14:paraId="460B4A50" w14:textId="77777777"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 xml:space="preserve">Do đó: </w:t>
      </w:r>
    </w:p>
    <w:p w14:paraId="3A2EA725" w14:textId="77777777"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683033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5700" w:dyaOrig="720" w14:anchorId="13ADAE25">
          <v:shape id="_x0000_i1033" type="#_x0000_t75" style="width:284.7pt;height:36pt" o:ole="">
            <v:imagedata r:id="rId23" o:title=""/>
          </v:shape>
          <o:OLEObject Type="Embed" ProgID="Equation.DSMT4" ShapeID="_x0000_i1033" DrawAspect="Content" ObjectID="_1790058466" r:id="rId24"/>
        </w:object>
      </w:r>
    </w:p>
    <w:p w14:paraId="2ACF063E" w14:textId="77777777" w:rsidR="00267B19" w:rsidRPr="001B65AA" w:rsidRDefault="008166E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5430B5">
        <w:rPr>
          <w:rFonts w:ascii="Times New Roman" w:hAnsi="Times New Roman" w:cs="Times New Roman"/>
          <w:sz w:val="24"/>
          <w:szCs w:val="24"/>
        </w:rPr>
        <w:t xml:space="preserve">Tính tổng: </w:t>
      </w:r>
      <w:r w:rsidR="005430B5" w:rsidRPr="008E7D3A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08FE6BA1">
          <v:shape id="_x0000_i1034" type="#_x0000_t75" style="width:147.3pt;height:31.25pt" o:ole="">
            <v:imagedata r:id="rId25" o:title=""/>
          </v:shape>
          <o:OLEObject Type="Embed" ProgID="Equation.DSMT4" ShapeID="_x0000_i1034" DrawAspect="Content" ObjectID="_1790058467" r:id="rId26"/>
        </w:object>
      </w:r>
    </w:p>
    <w:p w14:paraId="632F3D28" w14:textId="77777777" w:rsidR="00267B19" w:rsidRDefault="00267B19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264A100F" w14:textId="77777777" w:rsidR="005430B5" w:rsidRDefault="005430B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430B5">
        <w:rPr>
          <w:rFonts w:ascii="Times New Roman" w:hAnsi="Times New Roman" w:cs="Times New Roman"/>
          <w:sz w:val="24"/>
          <w:szCs w:val="24"/>
        </w:rPr>
        <w:t>Ta có:</w:t>
      </w:r>
    </w:p>
    <w:p w14:paraId="0256D1D7" w14:textId="77777777" w:rsidR="005430B5" w:rsidRDefault="005430B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E7D3A">
        <w:rPr>
          <w:rFonts w:ascii="Times New Roman" w:hAnsi="Times New Roman" w:cs="Times New Roman"/>
          <w:position w:val="-24"/>
          <w:sz w:val="24"/>
          <w:szCs w:val="24"/>
        </w:rPr>
        <w:object w:dxaOrig="8059" w:dyaOrig="620" w14:anchorId="2373BD15">
          <v:shape id="_x0000_i1035" type="#_x0000_t75" style="width:397.9pt;height:31.25pt" o:ole="">
            <v:imagedata r:id="rId27" o:title=""/>
          </v:shape>
          <o:OLEObject Type="Embed" ProgID="Equation.DSMT4" ShapeID="_x0000_i1035" DrawAspect="Content" ObjectID="_1790058468" r:id="rId28"/>
        </w:object>
      </w:r>
    </w:p>
    <w:p w14:paraId="57BCD608" w14:textId="77777777"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2A298DF2">
          <v:shape id="_x0000_i1036" type="#_x0000_t75" style="width:49.25pt;height:31.25pt" o:ole="">
            <v:imagedata r:id="rId29" o:title=""/>
          </v:shape>
          <o:OLEObject Type="Embed" ProgID="Equation.DSMT4" ShapeID="_x0000_i1036" DrawAspect="Content" ObjectID="_1790058469" r:id="rId30"/>
        </w:object>
      </w:r>
    </w:p>
    <w:p w14:paraId="026BE234" w14:textId="77777777" w:rsidR="005430B5" w:rsidRDefault="00EC25B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DB16CA" w:rsidRPr="005D1A8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  <w:r w:rsidR="005D1A88">
        <w:rPr>
          <w:rFonts w:ascii="Times New Roman" w:hAnsi="Times New Roman" w:cs="Times New Roman"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8538C1" w:rsidRPr="008E7D3A">
        <w:rPr>
          <w:rFonts w:ascii="Times New Roman" w:hAnsi="Times New Roman" w:cs="Times New Roman"/>
          <w:color w:val="0000FF"/>
          <w:position w:val="-24"/>
          <w:sz w:val="24"/>
          <w:szCs w:val="24"/>
          <w:lang w:val="pt-BR"/>
        </w:rPr>
        <w:object w:dxaOrig="3519" w:dyaOrig="639" w14:anchorId="1737430D">
          <v:shape id="_x0000_i1037" type="#_x0000_t75" style="width:176.7pt;height:31.25pt" o:ole="">
            <v:imagedata r:id="rId31" o:title=""/>
          </v:shape>
          <o:OLEObject Type="Embed" ProgID="Equation.DSMT4" ShapeID="_x0000_i1037" DrawAspect="Content" ObjectID="_1790058470" r:id="rId32"/>
        </w:object>
      </w:r>
    </w:p>
    <w:p w14:paraId="7FD1A194" w14:textId="77777777" w:rsidR="00EC25BE" w:rsidRDefault="00EC25BE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2830AFEB" w14:textId="77777777"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7D3A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8538C1" w:rsidRPr="008E7D3A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8160" w:dyaOrig="660" w14:anchorId="3E13FDCC">
          <v:shape id="_x0000_i1038" type="#_x0000_t75" style="width:410.7pt;height:33.15pt" o:ole="">
            <v:imagedata r:id="rId33" o:title=""/>
          </v:shape>
          <o:OLEObject Type="Embed" ProgID="Equation.DSMT4" ShapeID="_x0000_i1038" DrawAspect="Content" ObjectID="_1790058471" r:id="rId34"/>
        </w:object>
      </w:r>
    </w:p>
    <w:p w14:paraId="6ED98C3B" w14:textId="77777777"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430B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 w14:anchorId="1FFC5E2B">
          <v:shape id="_x0000_i1039" type="#_x0000_t75" style="width:90.45pt;height:33.15pt" o:ole="">
            <v:imagedata r:id="rId35" o:title=""/>
          </v:shape>
          <o:OLEObject Type="Embed" ProgID="Equation.DSMT4" ShapeID="_x0000_i1039" DrawAspect="Content" ObjectID="_1790058472" r:id="rId36"/>
        </w:object>
      </w:r>
    </w:p>
    <w:p w14:paraId="2AE5A6AD" w14:textId="77777777"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2FB5500B">
          <v:shape id="_x0000_i1040" type="#_x0000_t75" style="width:40.75pt;height:31.25pt" o:ole="">
            <v:imagedata r:id="rId37" o:title=""/>
          </v:shape>
          <o:OLEObject Type="Embed" ProgID="Equation.DSMT4" ShapeID="_x0000_i1040" DrawAspect="Content" ObjectID="_1790058473" r:id="rId38"/>
        </w:object>
      </w:r>
    </w:p>
    <w:p w14:paraId="4737FC69" w14:textId="77777777" w:rsidR="005430B5" w:rsidRDefault="00DB16CA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:</w:t>
      </w:r>
      <w:r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5430B5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 w14:anchorId="59CC8738">
          <v:shape id="_x0000_i1041" type="#_x0000_t75" style="width:177.15pt;height:31.75pt" o:ole="">
            <v:imagedata r:id="rId39" o:title=""/>
          </v:shape>
          <o:OLEObject Type="Embed" ProgID="Equation.DSMT4" ShapeID="_x0000_i1041" DrawAspect="Content" ObjectID="_1790058474" r:id="rId40"/>
        </w:object>
      </w:r>
    </w:p>
    <w:p w14:paraId="49DB1F83" w14:textId="77777777" w:rsidR="00960DC2" w:rsidRDefault="00960DC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7654B67C" w14:textId="77777777" w:rsidR="005430B5" w:rsidRPr="0088202F" w:rsidRDefault="005430B5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8202F">
        <w:rPr>
          <w:rFonts w:ascii="Times New Roman" w:hAnsi="Times New Roman" w:cs="Times New Roman"/>
          <w:sz w:val="24"/>
          <w:szCs w:val="24"/>
        </w:rPr>
        <w:t>Ta có:</w:t>
      </w:r>
    </w:p>
    <w:p w14:paraId="2AE9A158" w14:textId="77777777" w:rsidR="005430B5" w:rsidRDefault="005430B5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 w14:anchorId="166C454A">
          <v:shape id="_x0000_i1042" type="#_x0000_t75" style="width:177.15pt;height:31.75pt" o:ole="">
            <v:imagedata r:id="rId39" o:title=""/>
          </v:shape>
          <o:OLEObject Type="Embed" ProgID="Equation.DSMT4" ShapeID="_x0000_i1042" DrawAspect="Content" ObjectID="_1790058475" r:id="rId41"/>
        </w:object>
      </w:r>
    </w:p>
    <w:p w14:paraId="5FDF6ED4" w14:textId="77777777" w:rsidR="005430B5" w:rsidRDefault="005430B5" w:rsidP="00DE32BC">
      <w:pPr>
        <w:spacing w:line="360" w:lineRule="auto"/>
        <w:rPr>
          <w:color w:val="002060"/>
          <w:position w:val="-24"/>
        </w:rPr>
      </w:pPr>
      <w:r w:rsidRPr="005430B5">
        <w:rPr>
          <w:color w:val="002060"/>
          <w:position w:val="-24"/>
        </w:rPr>
        <w:object w:dxaOrig="5760" w:dyaOrig="620" w14:anchorId="52AAE878">
          <v:shape id="_x0000_i1043" type="#_x0000_t75" style="width:4in;height:31.25pt" o:ole="">
            <v:imagedata r:id="rId42" o:title=""/>
          </v:shape>
          <o:OLEObject Type="Embed" ProgID="Equation.DSMT4" ShapeID="_x0000_i1043" DrawAspect="Content" ObjectID="_1790058476" r:id="rId43"/>
        </w:object>
      </w:r>
    </w:p>
    <w:p w14:paraId="19ABAE42" w14:textId="77777777"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1A53377">
          <v:shape id="_x0000_i1044" type="#_x0000_t75" style="width:52.6pt;height:31.25pt" o:ole="">
            <v:imagedata r:id="rId44" o:title=""/>
          </v:shape>
          <o:OLEObject Type="Embed" ProgID="Equation.DSMT4" ShapeID="_x0000_i1044" DrawAspect="Content" ObjectID="_1790058477" r:id="rId45"/>
        </w:object>
      </w:r>
    </w:p>
    <w:p w14:paraId="6A48DB63" w14:textId="77777777"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2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 w14:anchorId="39B416FA">
          <v:shape id="_x0000_i1045" type="#_x0000_t75" style="width:190.9pt;height:36pt" o:ole="">
            <v:imagedata r:id="rId9" o:title=""/>
          </v:shape>
          <o:OLEObject Type="Embed" ProgID="Equation.DSMT4" ShapeID="_x0000_i1045" DrawAspect="Content" ObjectID="_1790058478" r:id="rId46"/>
        </w:object>
      </w:r>
    </w:p>
    <w:p w14:paraId="081554C3" w14:textId="77777777"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ới </w:t>
      </w:r>
      <w:r w:rsidRPr="00760CF3">
        <w:rPr>
          <w:rFonts w:ascii="Times New Roman" w:hAnsi="Times New Roman" w:cs="Times New Roman"/>
          <w:position w:val="-12"/>
          <w:sz w:val="24"/>
          <w:szCs w:val="24"/>
        </w:rPr>
        <w:object w:dxaOrig="4860" w:dyaOrig="380" w14:anchorId="4CE237E2">
          <v:shape id="_x0000_i1046" type="#_x0000_t75" style="width:242.55pt;height:18.45pt" o:ole="">
            <v:imagedata r:id="rId47" o:title=""/>
          </v:shape>
          <o:OLEObject Type="Embed" ProgID="Equation.DSMT4" ShapeID="_x0000_i1046" DrawAspect="Content" ObjectID="_1790058479" r:id="rId48"/>
        </w:objec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1D86ADD9">
          <v:shape id="_x0000_i1047" type="#_x0000_t75" style="width:10.4pt;height:15.15pt" o:ole="">
            <v:imagedata r:id="rId13" o:title=""/>
          </v:shape>
          <o:OLEObject Type="Embed" ProgID="Equation.DSMT4" ShapeID="_x0000_i1047" DrawAspect="Content" ObjectID="_1790058480" r:id="rId49"/>
        </w:object>
      </w:r>
      <w:r w:rsidRPr="00760CF3">
        <w:rPr>
          <w:rFonts w:ascii="Times New Roman" w:hAnsi="Times New Roman" w:cs="Times New Roman"/>
          <w:sz w:val="24"/>
          <w:szCs w:val="24"/>
        </w:rPr>
        <w:t>thì:</w:t>
      </w:r>
    </w:p>
    <w:p w14:paraId="3561709E" w14:textId="77777777"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14:paraId="762A2494" w14:textId="77777777"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60CF3">
        <w:rPr>
          <w:rFonts w:ascii="Times New Roman" w:hAnsi="Times New Roman" w:cs="Times New Roman"/>
          <w:position w:val="-32"/>
          <w:sz w:val="24"/>
          <w:szCs w:val="24"/>
        </w:rPr>
        <w:object w:dxaOrig="2540" w:dyaOrig="740" w14:anchorId="52C82204">
          <v:shape id="_x0000_i1048" type="#_x0000_t75" style="width:126.45pt;height:36.95pt" o:ole="">
            <v:imagedata r:id="rId50" o:title=""/>
          </v:shape>
          <o:OLEObject Type="Embed" ProgID="Equation.DSMT4" ShapeID="_x0000_i1048" DrawAspect="Content" ObjectID="_1790058481" r:id="rId51"/>
        </w:object>
      </w:r>
    </w:p>
    <w:p w14:paraId="49CA3109" w14:textId="77777777"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 w14:anchorId="62CDD888">
          <v:shape id="_x0000_i1049" type="#_x0000_t75" style="width:128.85pt;height:36.95pt" o:ole="">
            <v:imagedata r:id="rId52" o:title=""/>
          </v:shape>
          <o:OLEObject Type="Embed" ProgID="Equation.DSMT4" ShapeID="_x0000_i1049" DrawAspect="Content" ObjectID="_1790058482" r:id="rId53"/>
        </w:object>
      </w:r>
    </w:p>
    <w:p w14:paraId="6CC7F611" w14:textId="77777777"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 w14:anchorId="0DF8B486">
          <v:shape id="_x0000_i1050" type="#_x0000_t75" style="width:117pt;height:6.65pt" o:ole="">
            <v:imagedata r:id="rId19" o:title=""/>
          </v:shape>
          <o:OLEObject Type="Embed" ProgID="Equation.DSMT4" ShapeID="_x0000_i1050" DrawAspect="Content" ObjectID="_1790058483" r:id="rId54"/>
        </w:object>
      </w:r>
    </w:p>
    <w:p w14:paraId="4E37D52C" w14:textId="77777777"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 w14:anchorId="1932275D">
          <v:shape id="_x0000_i1051" type="#_x0000_t75" style="width:156.3pt;height:36.95pt" o:ole="">
            <v:imagedata r:id="rId55" o:title=""/>
          </v:shape>
          <o:OLEObject Type="Embed" ProgID="Equation.DSMT4" ShapeID="_x0000_i1051" DrawAspect="Content" ObjectID="_1790058484" r:id="rId56"/>
        </w:object>
      </w:r>
    </w:p>
    <w:p w14:paraId="4EF9E182" w14:textId="77777777"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: </w:t>
      </w:r>
    </w:p>
    <w:p w14:paraId="634D20F9" w14:textId="77777777" w:rsidR="008538C1" w:rsidRPr="00463AD6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8538C1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object w:dxaOrig="6480" w:dyaOrig="800" w14:anchorId="341CD47B">
          <v:shape id="_x0000_i1052" type="#_x0000_t75" style="width:324pt;height:40.25pt" o:ole="">
            <v:imagedata r:id="rId57" o:title=""/>
          </v:shape>
          <o:OLEObject Type="Embed" ProgID="Equation.DSMT4" ShapeID="_x0000_i1052" DrawAspect="Content" ObjectID="_1790058485" r:id="rId58"/>
        </w:object>
      </w:r>
    </w:p>
    <w:p w14:paraId="20F6EE1D" w14:textId="77777777" w:rsidR="00EA3AD2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4</w:t>
      </w:r>
      <w:r w:rsidR="00EA3AD2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00" w:dyaOrig="639" w14:anchorId="51104747">
          <v:shape id="_x0000_i1053" type="#_x0000_t75" style="width:170.05pt;height:31.75pt" o:ole="">
            <v:imagedata r:id="rId59" o:title=""/>
          </v:shape>
          <o:OLEObject Type="Embed" ProgID="Equation.DSMT4" ShapeID="_x0000_i1053" DrawAspect="Content" ObjectID="_1790058486" r:id="rId60"/>
        </w:object>
      </w:r>
    </w:p>
    <w:p w14:paraId="3C199977" w14:textId="77777777" w:rsidR="00EA3AD2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D213648" w14:textId="77777777"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14:paraId="3E2C5002" w14:textId="77777777"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980" w:dyaOrig="639" w14:anchorId="788B4B67">
          <v:shape id="_x0000_i1054" type="#_x0000_t75" style="width:449.05pt;height:31.75pt" o:ole="">
            <v:imagedata r:id="rId61" o:title=""/>
          </v:shape>
          <o:OLEObject Type="Embed" ProgID="Equation.DSMT4" ShapeID="_x0000_i1054" DrawAspect="Content" ObjectID="_1790058487" r:id="rId62"/>
        </w:object>
      </w:r>
    </w:p>
    <w:p w14:paraId="45062D20" w14:textId="77777777" w:rsidR="00EA3AD2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12D89BBE">
          <v:shape id="_x0000_i1055" type="#_x0000_t75" style="width:40.75pt;height:31.25pt" o:ole="">
            <v:imagedata r:id="rId63" o:title=""/>
          </v:shape>
          <o:OLEObject Type="Embed" ProgID="Equation.DSMT4" ShapeID="_x0000_i1055" DrawAspect="Content" ObjectID="_1790058488" r:id="rId64"/>
        </w:object>
      </w:r>
    </w:p>
    <w:p w14:paraId="18FDFAA5" w14:textId="77777777"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5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703986">
        <w:rPr>
          <w:position w:val="-24"/>
        </w:rPr>
        <w:object w:dxaOrig="3560" w:dyaOrig="620" w14:anchorId="1ADB7C1A">
          <v:shape id="_x0000_i1056" type="#_x0000_t75" style="width:177.15pt;height:31.25pt" o:ole="">
            <v:imagedata r:id="rId65" o:title=""/>
          </v:shape>
          <o:OLEObject Type="Embed" ProgID="Equation.DSMT4" ShapeID="_x0000_i1056" DrawAspect="Content" ObjectID="_1790058489" r:id="rId66"/>
        </w:objec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6285537F" w14:textId="77777777"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2FE11AE3" w14:textId="77777777" w:rsidR="00EA3AD2" w:rsidRP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14:paraId="69D13195" w14:textId="77777777" w:rsidR="00EA3AD2" w:rsidRPr="005D1A88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703986">
        <w:rPr>
          <w:position w:val="-24"/>
        </w:rPr>
        <w:object w:dxaOrig="3560" w:dyaOrig="620" w14:anchorId="7134AE22">
          <v:shape id="_x0000_i1057" type="#_x0000_t75" style="width:177.15pt;height:31.25pt" o:ole="">
            <v:imagedata r:id="rId65" o:title=""/>
          </v:shape>
          <o:OLEObject Type="Embed" ProgID="Equation.DSMT4" ShapeID="_x0000_i1057" DrawAspect="Content" ObjectID="_1790058490" r:id="rId67"/>
        </w:object>
      </w:r>
    </w:p>
    <w:p w14:paraId="19680709" w14:textId="77777777" w:rsidR="003F1FB0" w:rsidRDefault="00EA3AD2" w:rsidP="00DE32BC">
      <w:pPr>
        <w:spacing w:after="0" w:line="360" w:lineRule="auto"/>
        <w:rPr>
          <w:color w:val="002060"/>
          <w:position w:val="-28"/>
        </w:rPr>
      </w:pPr>
      <w:r w:rsidRPr="00EA3AD2">
        <w:rPr>
          <w:color w:val="002060"/>
          <w:position w:val="-196"/>
        </w:rPr>
        <w:object w:dxaOrig="4860" w:dyaOrig="4040" w14:anchorId="0D095381">
          <v:shape id="_x0000_i1058" type="#_x0000_t75" style="width:242.55pt;height:200.35pt" o:ole="">
            <v:imagedata r:id="rId68" o:title=""/>
          </v:shape>
          <o:OLEObject Type="Embed" ProgID="Equation.DSMT4" ShapeID="_x0000_i1058" DrawAspect="Content" ObjectID="_1790058491" r:id="rId69"/>
        </w:object>
      </w:r>
    </w:p>
    <w:p w14:paraId="46E298F2" w14:textId="77777777" w:rsidR="004B36D1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39D526CC">
          <v:shape id="_x0000_i1059" type="#_x0000_t75" style="width:36.95pt;height:31.25pt" o:ole="">
            <v:imagedata r:id="rId70" o:title=""/>
          </v:shape>
          <o:OLEObject Type="Embed" ProgID="Equation.DSMT4" ShapeID="_x0000_i1059" DrawAspect="Content" ObjectID="_1790058492" r:id="rId71"/>
        </w:object>
      </w:r>
    </w:p>
    <w:p w14:paraId="7E1249FC" w14:textId="77777777" w:rsidR="00EA3AD2" w:rsidRPr="001B65AA" w:rsidRDefault="00EA3AD2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1EAD5317" w14:textId="77777777" w:rsidR="00206018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6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B36D1">
        <w:rPr>
          <w:rFonts w:ascii="Times New Roman" w:hAnsi="Times New Roman" w:cs="Times New Roman"/>
          <w:sz w:val="24"/>
          <w:szCs w:val="24"/>
          <w:lang w:val="fr-FR"/>
        </w:rPr>
        <w:t>Tính nhanh tổng sau :</w: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A596DA6" w14:textId="77777777" w:rsidR="00365EBB" w:rsidRPr="001B65AA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00" w:dyaOrig="660" w14:anchorId="413E3D05">
          <v:shape id="_x0000_i1060" type="#_x0000_t75" style="width:189.45pt;height:33.15pt" o:ole="">
            <v:imagedata r:id="rId72" o:title=""/>
          </v:shape>
          <o:OLEObject Type="Embed" ProgID="Equation.DSMT4" ShapeID="_x0000_i1060" DrawAspect="Content" ObjectID="_1790058493" r:id="rId7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b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20" w:dyaOrig="639" w14:anchorId="0BB7CBA6">
          <v:shape id="_x0000_i1061" type="#_x0000_t75" style="width:200.85pt;height:31.75pt" o:ole="">
            <v:imagedata r:id="rId74" o:title=""/>
          </v:shape>
          <o:OLEObject Type="Embed" ProgID="Equation.DSMT4" ShapeID="_x0000_i1061" DrawAspect="Content" ObjectID="_1790058494" r:id="rId75"/>
        </w:object>
      </w:r>
    </w:p>
    <w:p w14:paraId="53D06068" w14:textId="77777777" w:rsidR="003F1FB0" w:rsidRPr="005D1A88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7C0F4D38" w14:textId="77777777" w:rsidR="00365EBB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 Ta có :</w:t>
      </w:r>
    </w:p>
    <w:p w14:paraId="72125C92" w14:textId="77777777" w:rsidR="00365EBB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232"/>
          <w:sz w:val="24"/>
          <w:szCs w:val="24"/>
          <w:lang w:val="fr-FR"/>
        </w:rPr>
        <w:object w:dxaOrig="5040" w:dyaOrig="4780" w14:anchorId="250C6930">
          <v:shape id="_x0000_i1062" type="#_x0000_t75" style="width:252pt;height:239.7pt" o:ole="">
            <v:imagedata r:id="rId76" o:title=""/>
          </v:shape>
          <o:OLEObject Type="Embed" ProgID="Equation.DSMT4" ShapeID="_x0000_i1062" DrawAspect="Content" ObjectID="_1790058495" r:id="rId77"/>
        </w:objec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</w:p>
    <w:p w14:paraId="4576375D" w14:textId="77777777" w:rsidR="00135493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35493"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="00135493"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82C0DA8">
          <v:shape id="_x0000_i1063" type="#_x0000_t75" style="width:36.95pt;height:31.25pt" o:ole="">
            <v:imagedata r:id="rId78" o:title=""/>
          </v:shape>
          <o:OLEObject Type="Embed" ProgID="Equation.DSMT4" ShapeID="_x0000_i1063" DrawAspect="Content" ObjectID="_1790058496" r:id="rId79"/>
        </w:object>
      </w:r>
    </w:p>
    <w:p w14:paraId="6336BB08" w14:textId="77777777"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14:paraId="45B2105A" w14:textId="77777777"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176"/>
          <w:sz w:val="24"/>
          <w:szCs w:val="24"/>
          <w:lang w:val="fr-FR"/>
        </w:rPr>
        <w:object w:dxaOrig="5460" w:dyaOrig="3560" w14:anchorId="7D14E136">
          <v:shape id="_x0000_i1064" type="#_x0000_t75" style="width:272.85pt;height:177.15pt" o:ole="">
            <v:imagedata r:id="rId80" o:title=""/>
          </v:shape>
          <o:OLEObject Type="Embed" ProgID="Equation.DSMT4" ShapeID="_x0000_i1064" DrawAspect="Content" ObjectID="_1790058497" r:id="rId81"/>
        </w:object>
      </w:r>
    </w:p>
    <w:p w14:paraId="5B2A1C7E" w14:textId="77777777" w:rsidR="00135493" w:rsidRPr="006B3152" w:rsidRDefault="00135493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510C623">
          <v:shape id="_x0000_i1065" type="#_x0000_t75" style="width:36.95pt;height:31.25pt" o:ole="">
            <v:imagedata r:id="rId82" o:title=""/>
          </v:shape>
          <o:OLEObject Type="Embed" ProgID="Equation.DSMT4" ShapeID="_x0000_i1065" DrawAspect="Content" ObjectID="_1790058498" r:id="rId83"/>
        </w:object>
      </w:r>
    </w:p>
    <w:p w14:paraId="7993F8C5" w14:textId="77777777" w:rsidR="00135493" w:rsidRPr="001B65AA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lastRenderedPageBreak/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7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93FE0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biểu thức : </w:t>
      </w:r>
      <w:r w:rsidR="00B93FE0" w:rsidRPr="00B93FE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240" w:dyaOrig="720" w14:anchorId="0F8DE763">
          <v:shape id="_x0000_i1066" type="#_x0000_t75" style="width:361.9pt;height:36pt" o:ole="">
            <v:imagedata r:id="rId84" o:title=""/>
          </v:shape>
          <o:OLEObject Type="Embed" ProgID="Equation.DSMT4" ShapeID="_x0000_i1066" DrawAspect="Content" ObjectID="_1790058499" r:id="rId85"/>
        </w:object>
      </w:r>
    </w:p>
    <w:p w14:paraId="3CBB8618" w14:textId="77777777"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114092F" w14:textId="77777777" w:rsidR="00B93FE0" w:rsidRDefault="00B93FE0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93FE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79" w:dyaOrig="639" w14:anchorId="51F27D0E">
          <v:shape id="_x0000_i1067" type="#_x0000_t75" style="width:194.7pt;height:31.75pt" o:ole="">
            <v:imagedata r:id="rId86" o:title=""/>
          </v:shape>
          <o:OLEObject Type="Embed" ProgID="Equation.DSMT4" ShapeID="_x0000_i1067" DrawAspect="Content" ObjectID="_1790058500" r:id="rId87"/>
        </w:object>
      </w:r>
    </w:p>
    <w:p w14:paraId="78B107F8" w14:textId="77777777" w:rsidR="00B93FE0" w:rsidRPr="005D1A88" w:rsidRDefault="00B93FE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14:paraId="3A8BA244" w14:textId="77777777" w:rsidR="00B93FE0" w:rsidRP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04"/>
          <w:sz w:val="24"/>
          <w:szCs w:val="24"/>
          <w:lang w:val="fr-FR"/>
        </w:rPr>
        <w:object w:dxaOrig="5280" w:dyaOrig="2200" w14:anchorId="5EB475D9">
          <v:shape id="_x0000_i1068" type="#_x0000_t75" style="width:264.3pt;height:110.85pt" o:ole="">
            <v:imagedata r:id="rId88" o:title=""/>
          </v:shape>
          <o:OLEObject Type="Embed" ProgID="Equation.DSMT4" ShapeID="_x0000_i1068" DrawAspect="Content" ObjectID="_1790058501" r:id="rId89"/>
        </w:object>
      </w:r>
    </w:p>
    <w:p w14:paraId="19DCE2BF" w14:textId="77777777" w:rsid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360" w:dyaOrig="639" w14:anchorId="4C19F806">
          <v:shape id="_x0000_i1069" type="#_x0000_t75" style="width:167.7pt;height:31.75pt" o:ole="">
            <v:imagedata r:id="rId90" o:title=""/>
          </v:shape>
          <o:OLEObject Type="Embed" ProgID="Equation.DSMT4" ShapeID="_x0000_i1069" DrawAspect="Content" ObjectID="_1790058502" r:id="rId91"/>
        </w:object>
      </w:r>
    </w:p>
    <w:p w14:paraId="49F37D45" w14:textId="77777777" w:rsidR="00D12D30" w:rsidRPr="005D1A88" w:rsidRDefault="00D12D3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14:paraId="1D19AFA3" w14:textId="77777777"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24"/>
          <w:sz w:val="24"/>
          <w:szCs w:val="24"/>
          <w:lang w:val="fr-FR"/>
        </w:rPr>
        <w:object w:dxaOrig="4120" w:dyaOrig="2600" w14:anchorId="1B4CD121">
          <v:shape id="_x0000_i1070" type="#_x0000_t75" style="width:205.6pt;height:129.3pt" o:ole="">
            <v:imagedata r:id="rId92" o:title=""/>
          </v:shape>
          <o:OLEObject Type="Embed" ProgID="Equation.DSMT4" ShapeID="_x0000_i1070" DrawAspect="Content" ObjectID="_1790058503" r:id="rId93"/>
        </w:object>
      </w:r>
    </w:p>
    <w:p w14:paraId="7D73C572" w14:textId="77777777"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140" w:dyaOrig="639" w14:anchorId="6CFF9562">
          <v:shape id="_x0000_i1071" type="#_x0000_t75" style="width:156.3pt;height:31.75pt" o:ole="">
            <v:imagedata r:id="rId94" o:title=""/>
          </v:shape>
          <o:OLEObject Type="Embed" ProgID="Equation.DSMT4" ShapeID="_x0000_i1071" DrawAspect="Content" ObjectID="_1790058504" r:id="rId95"/>
        </w:object>
      </w:r>
    </w:p>
    <w:p w14:paraId="5D6AA052" w14:textId="77777777" w:rsidR="00D12D30" w:rsidRPr="006B3152" w:rsidRDefault="00D12D3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2412CBDC">
          <v:shape id="_x0000_i1072" type="#_x0000_t75" style="width:49.25pt;height:31.25pt" o:ole="">
            <v:imagedata r:id="rId96" o:title=""/>
          </v:shape>
          <o:OLEObject Type="Embed" ProgID="Equation.DSMT4" ShapeID="_x0000_i1072" DrawAspect="Content" ObjectID="_1790058505" r:id="rId9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5E955802" w14:textId="77777777"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8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12D30">
        <w:rPr>
          <w:rFonts w:ascii="Times New Roman" w:hAnsi="Times New Roman" w:cs="Times New Roman"/>
          <w:sz w:val="24"/>
          <w:szCs w:val="24"/>
          <w:lang w:val="fr-FR"/>
        </w:rPr>
        <w:t>Tính nhanh :</w:t>
      </w:r>
      <w:r w:rsidR="0024244C"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 w14:anchorId="0023891F">
          <v:shape id="_x0000_i1073" type="#_x0000_t75" style="width:220.75pt;height:31.75pt" o:ole="">
            <v:imagedata r:id="rId98" o:title=""/>
          </v:shape>
          <o:OLEObject Type="Embed" ProgID="Equation.DSMT4" ShapeID="_x0000_i1073" DrawAspect="Content" ObjectID="_1790058506" r:id="rId99"/>
        </w:object>
      </w:r>
    </w:p>
    <w:p w14:paraId="225E25FC" w14:textId="77777777" w:rsidR="00B651AC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10E4058C" w14:textId="77777777" w:rsidR="00B651A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 w14:anchorId="6E5027B3">
          <v:shape id="_x0000_i1074" type="#_x0000_t75" style="width:220.75pt;height:31.75pt" o:ole="">
            <v:imagedata r:id="rId98" o:title=""/>
          </v:shape>
          <o:OLEObject Type="Embed" ProgID="Equation.DSMT4" ShapeID="_x0000_i1074" DrawAspect="Content" ObjectID="_1790058507" r:id="rId100"/>
        </w:object>
      </w:r>
    </w:p>
    <w:p w14:paraId="16B58CE6" w14:textId="77777777" w:rsidR="0024244C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244C">
        <w:rPr>
          <w:rFonts w:ascii="Times New Roman" w:hAnsi="Times New Roman" w:cs="Times New Roman"/>
          <w:position w:val="-136"/>
          <w:sz w:val="24"/>
          <w:szCs w:val="24"/>
          <w:lang w:val="fr-FR"/>
        </w:rPr>
        <w:object w:dxaOrig="5760" w:dyaOrig="2840" w14:anchorId="140FFC23">
          <v:shape id="_x0000_i1075" type="#_x0000_t75" style="width:4in;height:141.15pt" o:ole="">
            <v:imagedata r:id="rId101" o:title=""/>
          </v:shape>
          <o:OLEObject Type="Embed" ProgID="Equation.DSMT4" ShapeID="_x0000_i1075" DrawAspect="Content" ObjectID="_1790058508" r:id="rId102"/>
        </w:object>
      </w:r>
    </w:p>
    <w:p w14:paraId="4DEB2081" w14:textId="77777777" w:rsidR="0024244C" w:rsidRPr="006B3152" w:rsidRDefault="0024244C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4488130">
          <v:shape id="_x0000_i1076" type="#_x0000_t75" style="width:49.25pt;height:31.25pt" o:ole="">
            <v:imagedata r:id="rId103" o:title=""/>
          </v:shape>
          <o:OLEObject Type="Embed" ProgID="Equation.DSMT4" ShapeID="_x0000_i1076" DrawAspect="Content" ObjectID="_1790058509" r:id="rId10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504AE39B" w14:textId="77777777" w:rsidR="00206018" w:rsidRPr="005D1A88" w:rsidRDefault="00760CF3" w:rsidP="00DE32BC">
      <w:pPr>
        <w:spacing w:after="0"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9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>Thực hiện phép tính :</w:t>
      </w:r>
      <w:r w:rsidR="0024244C" w:rsidRPr="0024244C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819" w:dyaOrig="639" w14:anchorId="2C90EA4D">
          <v:shape id="_x0000_i1077" type="#_x0000_t75" style="width:240.15pt;height:31.75pt" o:ole="">
            <v:imagedata r:id="rId105" o:title=""/>
          </v:shape>
          <o:OLEObject Type="Embed" ProgID="Equation.DSMT4" ShapeID="_x0000_i1077" DrawAspect="Content" ObjectID="_1790058510" r:id="rId106"/>
        </w:objec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40A9CFB" w14:textId="77777777" w:rsidR="00B316BD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63523B3" w14:textId="77777777" w:rsidR="00B316BD" w:rsidRDefault="00B316BD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14:paraId="3FA74DB0" w14:textId="77777777" w:rsidR="0024244C" w:rsidRPr="0024244C" w:rsidRDefault="002424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316BD" w:rsidRPr="00B316BD">
        <w:rPr>
          <w:rFonts w:ascii="Times New Roman" w:hAnsi="Times New Roman" w:cs="Times New Roman"/>
          <w:position w:val="-192"/>
          <w:sz w:val="24"/>
          <w:szCs w:val="24"/>
          <w:lang w:val="fr-FR"/>
        </w:rPr>
        <w:object w:dxaOrig="5460" w:dyaOrig="3960" w14:anchorId="4E7959F9">
          <v:shape id="_x0000_i1078" type="#_x0000_t75" style="width:272.85pt;height:198pt" o:ole="">
            <v:imagedata r:id="rId107" o:title=""/>
          </v:shape>
          <o:OLEObject Type="Embed" ProgID="Equation.DSMT4" ShapeID="_x0000_i1078" DrawAspect="Content" ObjectID="_1790058511" r:id="rId108"/>
        </w:object>
      </w:r>
    </w:p>
    <w:p w14:paraId="105C339B" w14:textId="77777777" w:rsidR="00B316BD" w:rsidRPr="006B3152" w:rsidRDefault="00B316BD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07D82AC">
          <v:shape id="_x0000_i1079" type="#_x0000_t75" style="width:31.25pt;height:31.25pt" o:ole="">
            <v:imagedata r:id="rId109" o:title=""/>
          </v:shape>
          <o:OLEObject Type="Embed" ProgID="Equation.DSMT4" ShapeID="_x0000_i1079" DrawAspect="Content" ObjectID="_1790058512" r:id="rId110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3C346C8B" w14:textId="77777777" w:rsidR="00B316BD" w:rsidRDefault="00760CF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4A028C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4A028C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B316BD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300" w:dyaOrig="639" w14:anchorId="0A0AB277">
          <v:shape id="_x0000_i1080" type="#_x0000_t75" style="width:15.15pt;height:31.75pt" o:ole="">
            <v:imagedata r:id="rId111" o:title=""/>
          </v:shape>
          <o:OLEObject Type="Embed" ProgID="Equation.DSMT4" ShapeID="_x0000_i1080" DrawAspect="Content" ObjectID="_1790058513" r:id="rId112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biết: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260" w:dyaOrig="639" w14:anchorId="576D38A0">
          <v:shape id="_x0000_i1081" type="#_x0000_t75" style="width:212.7pt;height:31.75pt" o:ole="">
            <v:imagedata r:id="rId113" o:title=""/>
          </v:shape>
          <o:OLEObject Type="Embed" ProgID="Equation.DSMT4" ShapeID="_x0000_i1081" DrawAspect="Content" ObjectID="_1790058514" r:id="rId114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và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300" w:dyaOrig="639" w14:anchorId="14223136">
          <v:shape id="_x0000_i1082" type="#_x0000_t75" style="width:215.55pt;height:31.75pt" o:ole="">
            <v:imagedata r:id="rId115" o:title=""/>
          </v:shape>
          <o:OLEObject Type="Embed" ProgID="Equation.DSMT4" ShapeID="_x0000_i1082" DrawAspect="Content" ObjectID="_1790058515" r:id="rId116"/>
        </w:object>
      </w:r>
    </w:p>
    <w:p w14:paraId="4234E2EB" w14:textId="77777777" w:rsidR="004A028C" w:rsidRPr="005D1A88" w:rsidRDefault="004A028C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1F223B9" w14:textId="77777777" w:rsidR="004A028C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41511539" w14:textId="77777777" w:rsidR="00B316BD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6BD">
        <w:rPr>
          <w:rFonts w:ascii="Times New Roman" w:hAnsi="Times New Roman" w:cs="Times New Roman"/>
          <w:position w:val="-104"/>
          <w:sz w:val="24"/>
          <w:szCs w:val="24"/>
        </w:rPr>
        <w:object w:dxaOrig="6200" w:dyaOrig="2120" w14:anchorId="7EC6AB59">
          <v:shape id="_x0000_i1083" type="#_x0000_t75" style="width:309.3pt;height:105.15pt" o:ole="">
            <v:imagedata r:id="rId117" o:title=""/>
          </v:shape>
          <o:OLEObject Type="Embed" ProgID="Equation.DSMT4" ShapeID="_x0000_i1083" DrawAspect="Content" ObjectID="_1790058516" r:id="rId118"/>
        </w:object>
      </w:r>
    </w:p>
    <w:p w14:paraId="5EA7FB35" w14:textId="77777777" w:rsidR="00B316BD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422D1">
        <w:rPr>
          <w:rFonts w:ascii="Times New Roman" w:hAnsi="Times New Roman" w:cs="Times New Roman"/>
          <w:position w:val="-136"/>
          <w:sz w:val="24"/>
          <w:szCs w:val="24"/>
        </w:rPr>
        <w:object w:dxaOrig="6160" w:dyaOrig="2840" w14:anchorId="26A86128">
          <v:shape id="_x0000_i1084" type="#_x0000_t75" style="width:307.9pt;height:141.15pt" o:ole="">
            <v:imagedata r:id="rId119" o:title=""/>
          </v:shape>
          <o:OLEObject Type="Embed" ProgID="Equation.DSMT4" ShapeID="_x0000_i1084" DrawAspect="Content" ObjectID="_1790058517" r:id="rId120"/>
        </w:object>
      </w:r>
    </w:p>
    <w:p w14:paraId="6D5D0661" w14:textId="77777777" w:rsidR="00F422D1" w:rsidRPr="001B65AA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422D1">
        <w:rPr>
          <w:rFonts w:ascii="Times New Roman" w:hAnsi="Times New Roman" w:cs="Times New Roman"/>
          <w:position w:val="-24"/>
          <w:sz w:val="24"/>
          <w:szCs w:val="24"/>
        </w:rPr>
        <w:object w:dxaOrig="2659" w:dyaOrig="639" w14:anchorId="24A3FDB2">
          <v:shape id="_x0000_i1085" type="#_x0000_t75" style="width:132.15pt;height:31.75pt" o:ole="">
            <v:imagedata r:id="rId121" o:title=""/>
          </v:shape>
          <o:OLEObject Type="Embed" ProgID="Equation.DSMT4" ShapeID="_x0000_i1085" DrawAspect="Content" ObjectID="_1790058518" r:id="rId1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CAA72F" w14:textId="77777777" w:rsidR="00206018" w:rsidRPr="001B65AA" w:rsidRDefault="00D73DA9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11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22D1">
        <w:rPr>
          <w:rFonts w:ascii="Times New Roman" w:hAnsi="Times New Roman" w:cs="Times New Roman"/>
          <w:sz w:val="24"/>
          <w:szCs w:val="24"/>
          <w:lang w:val="fr-FR"/>
        </w:rPr>
        <w:t xml:space="preserve">Rút gọn : </w:t>
      </w:r>
      <w:r w:rsidR="00F422D1" w:rsidRPr="00F422D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040" w:dyaOrig="639" w14:anchorId="4248580D">
          <v:shape id="_x0000_i1086" type="#_x0000_t75" style="width:252pt;height:31.75pt" o:ole="">
            <v:imagedata r:id="rId123" o:title=""/>
          </v:shape>
          <o:OLEObject Type="Embed" ProgID="Equation.DSMT4" ShapeID="_x0000_i1086" DrawAspect="Content" ObjectID="_1790058519" r:id="rId124"/>
        </w:object>
      </w:r>
    </w:p>
    <w:p w14:paraId="0D7C77F1" w14:textId="77777777" w:rsidR="00154E5A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7B11FF10" w14:textId="77777777"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a có:</w:t>
      </w:r>
    </w:p>
    <w:p w14:paraId="7C72F096" w14:textId="77777777"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F422D1">
        <w:rPr>
          <w:rFonts w:ascii="Times New Roman" w:hAnsi="Times New Roman" w:cs="Times New Roman"/>
          <w:position w:val="-204"/>
          <w:sz w:val="24"/>
          <w:szCs w:val="24"/>
          <w:lang w:val="fr-FR"/>
        </w:rPr>
        <w:object w:dxaOrig="6280" w:dyaOrig="4200" w14:anchorId="6C66C203">
          <v:shape id="_x0000_i1087" type="#_x0000_t75" style="width:313.6pt;height:209.85pt" o:ole="">
            <v:imagedata r:id="rId125" o:title=""/>
          </v:shape>
          <o:OLEObject Type="Embed" ProgID="Equation.DSMT4" ShapeID="_x0000_i1087" DrawAspect="Content" ObjectID="_1790058520" r:id="rId126"/>
        </w:object>
      </w:r>
    </w:p>
    <w:p w14:paraId="60849A5C" w14:textId="77777777"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14:paraId="5A229C9A" w14:textId="77777777" w:rsidR="00902210" w:rsidRPr="006B3152" w:rsidRDefault="0090221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3D2DDE62">
          <v:shape id="_x0000_i1088" type="#_x0000_t75" style="width:43.6pt;height:31.25pt" o:ole="">
            <v:imagedata r:id="rId127" o:title=""/>
          </v:shape>
          <o:OLEObject Type="Embed" ProgID="Equation.DSMT4" ShapeID="_x0000_i1088" DrawAspect="Content" ObjectID="_1790058521" r:id="rId12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7CDEB056" w14:textId="77777777"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14:paraId="061FBEC5" w14:textId="77777777"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Dạng 2: </w: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Tổng dãy phân số có mẫu là tích </w:t>
      </w:r>
      <w:r w:rsidRPr="008D334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object w:dxaOrig="200" w:dyaOrig="220" w14:anchorId="23B921A8">
          <v:shape id="_x0000_i1089" type="#_x0000_t75" style="width:10.4pt;height:10.9pt" o:ole="">
            <v:imagedata r:id="rId129" o:title=""/>
          </v:shape>
          <o:OLEObject Type="Embed" ProgID="Equation.DSMT4" ShapeID="_x0000_i1089" DrawAspect="Content" ObjectID="_1790058522" r:id="rId130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 số tự nhiên liên tiếp </w:t>
      </w:r>
      <w:r w:rsidRPr="008D3342">
        <w:rPr>
          <w:rFonts w:ascii="Times New Roman" w:hAnsi="Times New Roman" w:cs="Times New Roman"/>
          <w:b/>
          <w:color w:val="0070C0"/>
          <w:position w:val="-14"/>
          <w:sz w:val="24"/>
          <w:szCs w:val="24"/>
        </w:rPr>
        <w:object w:dxaOrig="720" w:dyaOrig="400" w14:anchorId="104CEB86">
          <v:shape id="_x0000_i1090" type="#_x0000_t75" style="width:36pt;height:19.9pt" o:ole="">
            <v:imagedata r:id="rId131" o:title=""/>
          </v:shape>
          <o:OLEObject Type="Embed" ProgID="Equation.DSMT4" ShapeID="_x0000_i1090" DrawAspect="Content" ObjectID="_1790058523" r:id="rId132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14:paraId="0AE631DC" w14:textId="77777777" w:rsidR="00902210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>1</w:t>
      </w:r>
      <w:r w:rsidR="0090221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902210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3980" w:dyaOrig="680" w14:anchorId="71F41DB6">
          <v:shape id="_x0000_i1091" type="#_x0000_t75" style="width:199.4pt;height:33.15pt" o:ole="">
            <v:imagedata r:id="rId133" o:title=""/>
          </v:shape>
          <o:OLEObject Type="Embed" ProgID="Equation.DSMT4" ShapeID="_x0000_i1091" DrawAspect="Content" ObjectID="_1790058524" r:id="rId134"/>
        </w:object>
      </w:r>
    </w:p>
    <w:p w14:paraId="3C13716E" w14:textId="77777777"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Nhận xét đề bài: </w:t>
      </w:r>
    </w:p>
    <w:p w14:paraId="50F35EC1" w14:textId="77777777"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</w:t>
      </w:r>
      <w:r w:rsidRPr="008D3342">
        <w:rPr>
          <w:rFonts w:ascii="Times New Roman" w:hAnsi="Times New Roman" w:cs="Times New Roman"/>
          <w:sz w:val="24"/>
          <w:szCs w:val="24"/>
        </w:rPr>
        <w:t>Tử các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</w:t>
      </w:r>
      <w:r w:rsidRPr="008D3342">
        <w:rPr>
          <w:rFonts w:ascii="Times New Roman" w:hAnsi="Times New Roman" w:cs="Times New Roman"/>
          <w:sz w:val="24"/>
          <w:szCs w:val="24"/>
        </w:rPr>
        <w:t>số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 1.</w:t>
      </w:r>
    </w:p>
    <w:p w14:paraId="2386EB21" w14:textId="77777777"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a</w:t>
      </w:r>
      <w:r w:rsidRPr="008D3342">
        <w:rPr>
          <w:rFonts w:ascii="Times New Roman" w:hAnsi="Times New Roman" w:cs="Times New Roman"/>
          <w:sz w:val="24"/>
          <w:szCs w:val="24"/>
        </w:rPr>
        <w:t xml:space="preserve"> số</w:t>
      </w:r>
      <w:r w:rsidRPr="00760CF3">
        <w:rPr>
          <w:rFonts w:ascii="Times New Roman" w:hAnsi="Times New Roman" w:cs="Times New Roman"/>
          <w:sz w:val="24"/>
          <w:szCs w:val="24"/>
        </w:rPr>
        <w:t xml:space="preserve"> tự nhiên liên tiếp.</w:t>
      </w:r>
    </w:p>
    <w:p w14:paraId="09F722BD" w14:textId="77777777"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1579" w:dyaOrig="680" w14:anchorId="3D24CB80">
          <v:shape id="_x0000_i1092" type="#_x0000_t75" style="width:78.65pt;height:33.15pt" o:ole="">
            <v:imagedata r:id="rId135" o:title=""/>
          </v:shape>
          <o:OLEObject Type="Embed" ProgID="Equation.DSMT4" ShapeID="_x0000_i1092" DrawAspect="Content" ObjectID="_1790058525" r:id="rId136"/>
        </w:object>
      </w:r>
    </w:p>
    <w:p w14:paraId="68FC66A7" w14:textId="77777777"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35FB0523" w14:textId="77777777"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02210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8919" w:dyaOrig="720" w14:anchorId="479FB50E">
          <v:shape id="_x0000_i1093" type="#_x0000_t75" style="width:446.2pt;height:36pt" o:ole="">
            <v:imagedata r:id="rId137" o:title=""/>
          </v:shape>
          <o:OLEObject Type="Embed" ProgID="Equation.DSMT4" ShapeID="_x0000_i1093" DrawAspect="Content" ObjectID="_1790058526" r:id="rId138"/>
        </w:object>
      </w:r>
    </w:p>
    <w:p w14:paraId="7A00DBD7" w14:textId="77777777"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14:paraId="0DFEB5EE" w14:textId="77777777"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180" w:dyaOrig="720" w14:anchorId="54F1C5D5">
          <v:shape id="_x0000_i1094" type="#_x0000_t75" style="width:108.95pt;height:36pt" o:ole="">
            <v:imagedata r:id="rId139" o:title=""/>
          </v:shape>
          <o:OLEObject Type="Embed" ProgID="Equation.DSMT4" ShapeID="_x0000_i1094" DrawAspect="Content" ObjectID="_1790058527" r:id="rId140"/>
        </w:object>
      </w:r>
    </w:p>
    <w:p w14:paraId="7F961172" w14:textId="77777777"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220" w:dyaOrig="720" w14:anchorId="5A3F5DDC">
          <v:shape id="_x0000_i1095" type="#_x0000_t75" style="width:110.85pt;height:36pt" o:ole="">
            <v:imagedata r:id="rId141" o:title=""/>
          </v:shape>
          <o:OLEObject Type="Embed" ProgID="Equation.DSMT4" ShapeID="_x0000_i1095" DrawAspect="Content" ObjectID="_1790058528" r:id="rId142"/>
        </w:object>
      </w:r>
    </w:p>
    <w:p w14:paraId="3B284623" w14:textId="77777777"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6"/>
          <w:sz w:val="24"/>
          <w:szCs w:val="24"/>
        </w:rPr>
        <w:object w:dxaOrig="1579" w:dyaOrig="139" w14:anchorId="4C00A6D3">
          <v:shape id="_x0000_i1096" type="#_x0000_t75" style="width:78.65pt;height:6.65pt" o:ole="">
            <v:imagedata r:id="rId143" o:title=""/>
          </v:shape>
          <o:OLEObject Type="Embed" ProgID="Equation.DSMT4" ShapeID="_x0000_i1096" DrawAspect="Content" ObjectID="_1790058529" r:id="rId144"/>
        </w:object>
      </w:r>
    </w:p>
    <w:p w14:paraId="13179325" w14:textId="77777777"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4599" w:dyaOrig="720" w14:anchorId="500CC7B1">
          <v:shape id="_x0000_i1097" type="#_x0000_t75" style="width:229.75pt;height:36pt" o:ole="">
            <v:imagedata r:id="rId145" o:title=""/>
          </v:shape>
          <o:OLEObject Type="Embed" ProgID="Equation.DSMT4" ShapeID="_x0000_i1097" DrawAspect="Content" ObjectID="_1790058530" r:id="rId146"/>
        </w:object>
      </w:r>
    </w:p>
    <w:p w14:paraId="0A74B189" w14:textId="77777777" w:rsidR="00A71C6F" w:rsidRPr="00760CF3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14:paraId="39CB8600" w14:textId="77777777"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100" w:dyaOrig="720" w14:anchorId="15559F61">
          <v:shape id="_x0000_i1098" type="#_x0000_t75" style="width:305.55pt;height:36pt" o:ole="">
            <v:imagedata r:id="rId147" o:title=""/>
          </v:shape>
          <o:OLEObject Type="Embed" ProgID="Equation.DSMT4" ShapeID="_x0000_i1098" DrawAspect="Content" ObjectID="_1790058531" r:id="rId148"/>
        </w:object>
      </w:r>
    </w:p>
    <w:p w14:paraId="4FE06E70" w14:textId="77777777" w:rsidR="00C66AAD" w:rsidRPr="00760CF3" w:rsidRDefault="00F83424" w:rsidP="00DE32BC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60" w:dyaOrig="720" w14:anchorId="10D00A0F">
          <v:shape id="_x0000_i1099" type="#_x0000_t75" style="width:152.55pt;height:36pt" o:ole="">
            <v:imagedata r:id="rId149" o:title=""/>
          </v:shape>
          <o:OLEObject Type="Embed" ProgID="Equation.DSMT4" ShapeID="_x0000_i1099" DrawAspect="Content" ObjectID="_1790058532" r:id="rId150"/>
        </w:object>
      </w:r>
    </w:p>
    <w:p w14:paraId="6FF9A09E" w14:textId="77777777" w:rsidR="00A71C6F" w:rsidRPr="00760CF3" w:rsidRDefault="00A71C6F" w:rsidP="00DE32BC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Nhận xét kết quả:</w:t>
      </w:r>
    </w:p>
    <w:p w14:paraId="5693B6BF" w14:textId="77777777"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Nếu mẫu </w:t>
      </w:r>
      <w:r w:rsidR="005A514F" w:rsidRPr="008D3342">
        <w:rPr>
          <w:rFonts w:ascii="Times New Roman" w:hAnsi="Times New Roman" w:cs="Times New Roman"/>
          <w:sz w:val="24"/>
          <w:szCs w:val="24"/>
        </w:rPr>
        <w:t>là tích</w:t>
      </w:r>
      <w:r w:rsidRPr="008D3342">
        <w:rPr>
          <w:rFonts w:ascii="Times New Roman" w:hAnsi="Times New Roman" w:cs="Times New Roman"/>
          <w:sz w:val="24"/>
          <w:szCs w:val="24"/>
        </w:rPr>
        <w:t xml:space="preserve"> 3 số tự nhiên liên tiếp thì tổng bằng tích nghịch đảo của </w:t>
      </w:r>
      <w:r w:rsidRPr="008D33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181E8F4F">
          <v:shape id="_x0000_i1100" type="#_x0000_t75" style="width:33.15pt;height:16.1pt" o:ole="">
            <v:imagedata r:id="rId151" o:title=""/>
          </v:shape>
          <o:OLEObject Type="Embed" ProgID="Equation.DSMT4" ShapeID="_x0000_i1100" DrawAspect="Content" ObjectID="_1790058533" r:id="rId152"/>
        </w:object>
      </w:r>
      <w:r w:rsidRPr="008D3342">
        <w:rPr>
          <w:rFonts w:ascii="Times New Roman" w:hAnsi="Times New Roman" w:cs="Times New Roman"/>
          <w:sz w:val="24"/>
          <w:szCs w:val="24"/>
        </w:rPr>
        <w:t>với hiệu ng</w:t>
      </w:r>
      <w:r w:rsidR="00535660" w:rsidRPr="008D3342">
        <w:rPr>
          <w:rFonts w:ascii="Times New Roman" w:hAnsi="Times New Roman" w:cs="Times New Roman"/>
          <w:sz w:val="24"/>
          <w:szCs w:val="24"/>
        </w:rPr>
        <w:t>h</w:t>
      </w:r>
      <w:r w:rsidRPr="008D3342">
        <w:rPr>
          <w:rFonts w:ascii="Times New Roman" w:hAnsi="Times New Roman" w:cs="Times New Roman"/>
          <w:sz w:val="24"/>
          <w:szCs w:val="24"/>
        </w:rPr>
        <w:t xml:space="preserve">ịch đảo của tích hai thừa số có giá trị nhỏ nhất và </w:t>
      </w:r>
      <w:r w:rsidR="00C66AAD" w:rsidRPr="008D3342">
        <w:rPr>
          <w:rFonts w:ascii="Times New Roman" w:hAnsi="Times New Roman" w:cs="Times New Roman"/>
          <w:sz w:val="24"/>
          <w:szCs w:val="24"/>
        </w:rPr>
        <w:t xml:space="preserve">nghịch đảo của </w:t>
      </w:r>
      <w:r w:rsidRPr="008D3342">
        <w:rPr>
          <w:rFonts w:ascii="Times New Roman" w:hAnsi="Times New Roman" w:cs="Times New Roman"/>
          <w:sz w:val="24"/>
          <w:szCs w:val="24"/>
        </w:rPr>
        <w:t>tích hai thừa số có giá trị lớn nhất.</w:t>
      </w:r>
    </w:p>
    <w:p w14:paraId="7BD6A635" w14:textId="77777777" w:rsidR="00D079E3" w:rsidRPr="00760CF3" w:rsidRDefault="00D079E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4B343E0" w14:textId="77777777"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 xml:space="preserve">                    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860" w:dyaOrig="720" w14:anchorId="676C8378">
          <v:shape id="_x0000_i1101" type="#_x0000_t75" style="width:143.05pt;height:36pt" o:ole="">
            <v:imagedata r:id="rId153" o:title=""/>
          </v:shape>
          <o:OLEObject Type="Embed" ProgID="Equation.DSMT4" ShapeID="_x0000_i1101" DrawAspect="Content" ObjectID="_1790058534" r:id="rId154"/>
        </w:object>
      </w:r>
    </w:p>
    <w:p w14:paraId="1C3FD5B3" w14:textId="77777777" w:rsidR="009A0727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="009A0727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9A0727" w:rsidRPr="00903D68">
        <w:rPr>
          <w:rFonts w:ascii="Times New Roman" w:hAnsi="Times New Roman" w:cs="Times New Roman"/>
          <w:sz w:val="24"/>
          <w:szCs w:val="24"/>
        </w:rPr>
        <w:t>Tính</w:t>
      </w:r>
      <w:r w:rsidR="009A0727" w:rsidRPr="0090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140" w:dyaOrig="620" w14:anchorId="48FC6E28">
          <v:shape id="_x0000_i1102" type="#_x0000_t75" style="width:154.9pt;height:31.25pt" o:ole="">
            <v:imagedata r:id="rId155" o:title=""/>
          </v:shape>
          <o:OLEObject Type="Embed" ProgID="Equation.DSMT4" ShapeID="_x0000_i1102" DrawAspect="Content" ObjectID="_1790058535" r:id="rId156"/>
        </w:object>
      </w:r>
    </w:p>
    <w:p w14:paraId="57F5E81A" w14:textId="77777777"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FD61081" w14:textId="77777777" w:rsidR="009A0727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2243DD49" w14:textId="77777777"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A0727">
        <w:rPr>
          <w:rFonts w:ascii="Times New Roman" w:hAnsi="Times New Roman" w:cs="Times New Roman"/>
          <w:position w:val="-100"/>
          <w:sz w:val="24"/>
          <w:szCs w:val="24"/>
        </w:rPr>
        <w:object w:dxaOrig="5600" w:dyaOrig="2040" w14:anchorId="171ACD06">
          <v:shape id="_x0000_i1103" type="#_x0000_t75" style="width:275.7pt;height:101.35pt" o:ole="">
            <v:imagedata r:id="rId157" o:title=""/>
          </v:shape>
          <o:OLEObject Type="Embed" ProgID="Equation.DSMT4" ShapeID="_x0000_i1103" DrawAspect="Content" ObjectID="_1790058536" r:id="rId158"/>
        </w:object>
      </w:r>
    </w:p>
    <w:p w14:paraId="208D0ABE" w14:textId="77777777"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6B315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7A382682">
          <v:shape id="_x0000_i1104" type="#_x0000_t75" style="width:96.15pt;height:33.15pt" o:ole="">
            <v:imagedata r:id="rId159" o:title=""/>
          </v:shape>
          <o:OLEObject Type="Embed" ProgID="Equation.DSMT4" ShapeID="_x0000_i1104" DrawAspect="Content" ObjectID="_1790058537" r:id="rId160"/>
        </w:object>
      </w:r>
    </w:p>
    <w:p w14:paraId="5DE1F0F7" w14:textId="77777777"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572A466E">
          <v:shape id="_x0000_i1105" type="#_x0000_t75" style="width:42.65pt;height:31.25pt" o:ole="">
            <v:imagedata r:id="rId161" o:title=""/>
          </v:shape>
          <o:OLEObject Type="Embed" ProgID="Equation.DSMT4" ShapeID="_x0000_i1105" DrawAspect="Content" ObjectID="_1790058538" r:id="rId162"/>
        </w:object>
      </w:r>
    </w:p>
    <w:p w14:paraId="3FE61AAF" w14:textId="77777777" w:rsidR="009A0727" w:rsidRPr="006B3152" w:rsidRDefault="009A0727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0BDCD7E2">
          <v:shape id="_x0000_i1106" type="#_x0000_t75" style="width:41.7pt;height:31.25pt" o:ole="">
            <v:imagedata r:id="rId163" o:title=""/>
          </v:shape>
          <o:OLEObject Type="Embed" ProgID="Equation.DSMT4" ShapeID="_x0000_i1106" DrawAspect="Content" ObjectID="_1790058539" r:id="rId16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799A7513" w14:textId="77777777" w:rsidR="006930EF" w:rsidRPr="001B65AA" w:rsidRDefault="00024F8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6930EF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930EF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703986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9A0727" w:rsidRPr="00C5009A">
        <w:rPr>
          <w:color w:val="002060"/>
          <w:position w:val="-24"/>
        </w:rPr>
        <w:object w:dxaOrig="3840" w:dyaOrig="620" w14:anchorId="3252BE7C">
          <v:shape id="_x0000_i1107" type="#_x0000_t75" style="width:192.3pt;height:31.25pt" o:ole="">
            <v:imagedata r:id="rId165" o:title=""/>
          </v:shape>
          <o:OLEObject Type="Embed" ProgID="Equation.DSMT4" ShapeID="_x0000_i1107" DrawAspect="Content" ObjectID="_1790058540" r:id="rId166"/>
        </w:object>
      </w:r>
    </w:p>
    <w:p w14:paraId="358A6160" w14:textId="77777777"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18C662F0" w14:textId="77777777" w:rsidR="000D0161" w:rsidRDefault="000D016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0DCE5A79" w14:textId="77777777" w:rsidR="009A0727" w:rsidRDefault="009A0727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8080" w:dyaOrig="620" w14:anchorId="2B627C88">
          <v:shape id="_x0000_i1108" type="#_x0000_t75" style="width:404.55pt;height:31.25pt" o:ole="">
            <v:imagedata r:id="rId167" o:title=""/>
          </v:shape>
          <o:OLEObject Type="Embed" ProgID="Equation.DSMT4" ShapeID="_x0000_i1108" DrawAspect="Content" ObjectID="_1790058541" r:id="rId168"/>
        </w:object>
      </w:r>
    </w:p>
    <w:p w14:paraId="407179CC" w14:textId="77777777" w:rsidR="009A0727" w:rsidRPr="008D3342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8"/>
        </w:rPr>
        <w:object w:dxaOrig="5899" w:dyaOrig="680" w14:anchorId="7C502CF1">
          <v:shape id="_x0000_i1109" type="#_x0000_t75" style="width:294.15pt;height:33.15pt" o:ole="">
            <v:imagedata r:id="rId169" o:title=""/>
          </v:shape>
          <o:OLEObject Type="Embed" ProgID="Equation.DSMT4" ShapeID="_x0000_i1109" DrawAspect="Content" ObjectID="_1790058542" r:id="rId170"/>
        </w:object>
      </w:r>
    </w:p>
    <w:p w14:paraId="5C5A5688" w14:textId="77777777" w:rsidR="009A0727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4"/>
        </w:rPr>
        <w:object w:dxaOrig="8460" w:dyaOrig="620" w14:anchorId="2AD91AF4">
          <v:shape id="_x0000_i1110" type="#_x0000_t75" style="width:423.95pt;height:31.25pt" o:ole="">
            <v:imagedata r:id="rId171" o:title=""/>
          </v:shape>
          <o:OLEObject Type="Embed" ProgID="Equation.DSMT4" ShapeID="_x0000_i1110" DrawAspect="Content" ObjectID="_1790058543" r:id="rId172"/>
        </w:object>
      </w:r>
    </w:p>
    <w:p w14:paraId="10B68DEE" w14:textId="77777777" w:rsidR="009A0727" w:rsidRPr="00703986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5009A">
        <w:rPr>
          <w:color w:val="002060"/>
          <w:position w:val="-24"/>
        </w:rPr>
        <w:object w:dxaOrig="1260" w:dyaOrig="620" w14:anchorId="65EBD0CA">
          <v:shape id="_x0000_i1111" type="#_x0000_t75" style="width:63.45pt;height:31.25pt" o:ole="">
            <v:imagedata r:id="rId173" o:title=""/>
          </v:shape>
          <o:OLEObject Type="Embed" ProgID="Equation.DSMT4" ShapeID="_x0000_i1111" DrawAspect="Content" ObjectID="_1790058544" r:id="rId174"/>
        </w:object>
      </w:r>
    </w:p>
    <w:p w14:paraId="466F93DD" w14:textId="77777777"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2B5C088">
          <v:shape id="_x0000_i1112" type="#_x0000_t75" style="width:48.3pt;height:31.25pt" o:ole="">
            <v:imagedata r:id="rId175" o:title=""/>
          </v:shape>
          <o:OLEObject Type="Embed" ProgID="Equation.DSMT4" ShapeID="_x0000_i1112" DrawAspect="Content" ObjectID="_1790058545" r:id="rId17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41886C29" w14:textId="77777777" w:rsidR="000D0161" w:rsidRDefault="00B318B4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2</w:t>
      </w:r>
      <w:r w:rsidR="000D016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0D0161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5020" w:dyaOrig="680" w14:anchorId="31A7F181">
          <v:shape id="_x0000_i1113" type="#_x0000_t75" style="width:250.6pt;height:33.15pt" o:ole="">
            <v:imagedata r:id="rId177" o:title=""/>
          </v:shape>
          <o:OLEObject Type="Embed" ProgID="Equation.DSMT4" ShapeID="_x0000_i1113" DrawAspect="Content" ObjectID="_1790058546" r:id="rId178"/>
        </w:object>
      </w:r>
    </w:p>
    <w:p w14:paraId="29AA49CC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- Nhận xét đề bài: </w:t>
      </w:r>
    </w:p>
    <w:p w14:paraId="04DDD5FA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>+ Tử các số</w:t>
      </w:r>
      <w:r w:rsidR="00B318B4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</w:t>
      </w:r>
      <w:r w:rsidRPr="00760CF3">
        <w:rPr>
          <w:rFonts w:ascii="Times New Roman" w:hAnsi="Times New Roman" w:cs="Times New Roman"/>
          <w:sz w:val="24"/>
          <w:szCs w:val="24"/>
        </w:rPr>
        <w:t xml:space="preserve"> 1.</w:t>
      </w:r>
    </w:p>
    <w:p w14:paraId="4D669A82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ốn</w:t>
      </w:r>
      <w:r w:rsidRPr="00760CF3">
        <w:rPr>
          <w:rFonts w:ascii="Times New Roman" w:hAnsi="Times New Roman" w:cs="Times New Roman"/>
          <w:sz w:val="24"/>
          <w:szCs w:val="24"/>
        </w:rPr>
        <w:t xml:space="preserve"> số tự nhiên liên tiếp.</w:t>
      </w:r>
    </w:p>
    <w:p w14:paraId="74423A06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 </w:t>
      </w:r>
      <w:r w:rsidRPr="00760CF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12E8C260">
          <v:shape id="_x0000_i1114" type="#_x0000_t75" style="width:112.25pt;height:33.15pt" o:ole="">
            <v:imagedata r:id="rId179" o:title=""/>
          </v:shape>
          <o:OLEObject Type="Embed" ProgID="Equation.DSMT4" ShapeID="_x0000_i1114" DrawAspect="Content" ObjectID="_1790058547" r:id="rId180"/>
        </w:object>
      </w:r>
    </w:p>
    <w:p w14:paraId="2BB8FF5A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7328ED3E" w14:textId="77777777" w:rsidR="000D0161" w:rsidRDefault="005A514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position w:val="-66"/>
          <w:sz w:val="24"/>
          <w:szCs w:val="24"/>
        </w:rPr>
        <w:object w:dxaOrig="7400" w:dyaOrig="1440" w14:anchorId="06758E8E">
          <v:shape id="_x0000_i1115" type="#_x0000_t75" style="width:370.9pt;height:1in" o:ole="">
            <v:imagedata r:id="rId181" o:title=""/>
          </v:shape>
          <o:OLEObject Type="Embed" ProgID="Equation.DSMT4" ShapeID="_x0000_i1115" DrawAspect="Content" ObjectID="_1790058548" r:id="rId182"/>
        </w:object>
      </w:r>
    </w:p>
    <w:p w14:paraId="042263A8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14:paraId="3655C886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40" w:dyaOrig="720" w14:anchorId="66EAA178">
          <v:shape id="_x0000_i1116" type="#_x0000_t75" style="width:136.4pt;height:36pt" o:ole="">
            <v:imagedata r:id="rId183" o:title=""/>
          </v:shape>
          <o:OLEObject Type="Embed" ProgID="Equation.DSMT4" ShapeID="_x0000_i1116" DrawAspect="Content" ObjectID="_1790058549" r:id="rId184"/>
        </w:object>
      </w:r>
    </w:p>
    <w:p w14:paraId="13FA81C4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60" w:dyaOrig="720" w14:anchorId="52416829">
          <v:shape id="_x0000_i1117" type="#_x0000_t75" style="width:138.3pt;height:36pt" o:ole="">
            <v:imagedata r:id="rId185" o:title=""/>
          </v:shape>
          <o:OLEObject Type="Embed" ProgID="Equation.DSMT4" ShapeID="_x0000_i1117" DrawAspect="Content" ObjectID="_1790058550" r:id="rId186"/>
        </w:object>
      </w:r>
    </w:p>
    <w:p w14:paraId="0C5101D1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579" w:dyaOrig="139" w14:anchorId="3245D87E">
          <v:shape id="_x0000_i1118" type="#_x0000_t75" style="width:78.65pt;height:6.65pt" o:ole="">
            <v:imagedata r:id="rId143" o:title=""/>
          </v:shape>
          <o:OLEObject Type="Embed" ProgID="Equation.DSMT4" ShapeID="_x0000_i1118" DrawAspect="Content" ObjectID="_1790058551" r:id="rId187"/>
        </w:object>
      </w:r>
    </w:p>
    <w:p w14:paraId="1ABF5897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619" w:dyaOrig="720" w14:anchorId="3C8F2D52">
          <v:shape id="_x0000_i1119" type="#_x0000_t75" style="width:331.6pt;height:36pt" o:ole="">
            <v:imagedata r:id="rId188" o:title=""/>
          </v:shape>
          <o:OLEObject Type="Embed" ProgID="Equation.DSMT4" ShapeID="_x0000_i1119" DrawAspect="Content" ObjectID="_1790058552" r:id="rId189"/>
        </w:object>
      </w:r>
    </w:p>
    <w:p w14:paraId="39B64C08" w14:textId="77777777"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14:paraId="218FAB12" w14:textId="77777777" w:rsidR="000D0161" w:rsidRDefault="000D016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</w:t>
      </w:r>
      <w:r w:rsidR="000D7BF1" w:rsidRPr="000D7BF1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8180" w:dyaOrig="1480" w14:anchorId="5BCA6A92">
          <v:shape id="_x0000_i1120" type="#_x0000_t75" style="width:409.25pt;height:74.85pt" o:ole="">
            <v:imagedata r:id="rId190" o:title=""/>
          </v:shape>
          <o:OLEObject Type="Embed" ProgID="Equation.DSMT4" ShapeID="_x0000_i1120" DrawAspect="Content" ObjectID="_1790058553" r:id="rId191"/>
        </w:object>
      </w:r>
    </w:p>
    <w:p w14:paraId="1FA2950D" w14:textId="77777777" w:rsidR="000D0161" w:rsidRDefault="005B5F9C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024F8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024F86">
        <w:rPr>
          <w:rFonts w:ascii="Times New Roman" w:hAnsi="Times New Roman" w:cs="Times New Roman"/>
          <w:sz w:val="24"/>
          <w:szCs w:val="24"/>
        </w:rPr>
        <w:t xml:space="preserve">Tính </w:t>
      </w:r>
      <w:r w:rsidR="00024F8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765" w:dyaOrig="615" w14:anchorId="7F673D53">
          <v:shape id="_x0000_i1121" type="#_x0000_t75" style="width:188.55pt;height:31.25pt" o:ole="">
            <v:imagedata r:id="rId192" o:title=""/>
          </v:shape>
          <o:OLEObject Type="Embed" ProgID="Equation.DSMT4" ShapeID="_x0000_i1121" DrawAspect="Content" ObjectID="_1790058554" r:id="rId193"/>
        </w:object>
      </w:r>
    </w:p>
    <w:p w14:paraId="3B3CE073" w14:textId="77777777" w:rsidR="000D0161" w:rsidRDefault="000D016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14:paraId="297B759E" w14:textId="77777777" w:rsid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05C0013" w14:textId="77777777" w:rsidR="00024F86" w:rsidRP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r w:rsidRPr="00024F86">
        <w:rPr>
          <w:rFonts w:ascii="Times New Roman" w:hAnsi="Times New Roman" w:cs="Times New Roman"/>
          <w:sz w:val="24"/>
          <w:szCs w:val="24"/>
        </w:rPr>
        <w:t>Nhận xét: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  <w:t xml:space="preserve"> 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position w:val="-24"/>
          <w:sz w:val="24"/>
          <w:szCs w:val="24"/>
        </w:rPr>
        <w:object w:dxaOrig="8640" w:dyaOrig="639" w14:anchorId="36A894A3">
          <v:shape id="_x0000_i1122" type="#_x0000_t75" style="width:6in;height:31.75pt" o:ole="">
            <v:imagedata r:id="rId194" o:title=""/>
          </v:shape>
          <o:OLEObject Type="Embed" ProgID="Equation.DSMT4" ShapeID="_x0000_i1122" DrawAspect="Content" ObjectID="_1790058555" r:id="rId195"/>
        </w:object>
      </w:r>
    </w:p>
    <w:p w14:paraId="647B8BED" w14:textId="77777777" w:rsidR="00024F86" w:rsidRDefault="00024F86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72B3F7AF" w14:textId="77777777" w:rsidR="000D0161" w:rsidRDefault="00667568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67568">
        <w:rPr>
          <w:rFonts w:ascii="Times New Roman" w:hAnsi="Times New Roman" w:cs="Times New Roman"/>
          <w:position w:val="-88"/>
          <w:sz w:val="24"/>
          <w:szCs w:val="24"/>
        </w:rPr>
        <w:object w:dxaOrig="3820" w:dyaOrig="1920" w14:anchorId="7C5AF1E0">
          <v:shape id="_x0000_i1123" type="#_x0000_t75" style="width:190.9pt;height:95.7pt" o:ole="">
            <v:imagedata r:id="rId196" o:title=""/>
          </v:shape>
          <o:OLEObject Type="Embed" ProgID="Equation.DSMT4" ShapeID="_x0000_i1123" DrawAspect="Content" ObjectID="_1790058556" r:id="rId197"/>
        </w:object>
      </w:r>
    </w:p>
    <w:p w14:paraId="7D31F513" w14:textId="77777777"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7FE1536">
          <v:shape id="_x0000_i1124" type="#_x0000_t75" style="width:48.3pt;height:31.25pt" o:ole="">
            <v:imagedata r:id="rId198" o:title=""/>
          </v:shape>
          <o:OLEObject Type="Embed" ProgID="Equation.DSMT4" ShapeID="_x0000_i1124" DrawAspect="Content" ObjectID="_1790058557" r:id="rId19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0093C787" w14:textId="77777777" w:rsidR="000D0161" w:rsidRDefault="005B5F9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67568" w:rsidRPr="00667568">
        <w:rPr>
          <w:rFonts w:ascii="Times New Roman" w:hAnsi="Times New Roman" w:cs="Times New Roman"/>
          <w:sz w:val="24"/>
          <w:szCs w:val="24"/>
        </w:rPr>
        <w:t xml:space="preserve"> </w:t>
      </w:r>
      <w:r w:rsidR="00667568">
        <w:rPr>
          <w:rFonts w:ascii="Times New Roman" w:hAnsi="Times New Roman" w:cs="Times New Roman"/>
          <w:sz w:val="24"/>
          <w:szCs w:val="24"/>
        </w:rPr>
        <w:t xml:space="preserve">Tính </w:t>
      </w:r>
      <w:r w:rsidR="00667568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345" w:dyaOrig="615" w14:anchorId="798095C0">
          <v:shape id="_x0000_i1125" type="#_x0000_t75" style="width:167.7pt;height:31.25pt" o:ole="">
            <v:imagedata r:id="rId200" o:title=""/>
          </v:shape>
          <o:OLEObject Type="Embed" ProgID="Equation.DSMT4" ShapeID="_x0000_i1125" DrawAspect="Content" ObjectID="_1790058558" r:id="rId201"/>
        </w:object>
      </w:r>
    </w:p>
    <w:p w14:paraId="405A2FA1" w14:textId="77777777" w:rsidR="00667568" w:rsidRDefault="0066756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5EE2060F" w14:textId="77777777" w:rsidR="00667568" w:rsidRDefault="00667568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200F5933" w14:textId="77777777"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60"/>
          <w:sz w:val="24"/>
          <w:szCs w:val="24"/>
        </w:rPr>
        <w:object w:dxaOrig="3345" w:dyaOrig="1305" w14:anchorId="54FDDE7C">
          <v:shape id="_x0000_i1126" type="#_x0000_t75" style="width:167.7pt;height:65.35pt" o:ole="">
            <v:imagedata r:id="rId202" o:title=""/>
          </v:shape>
          <o:OLEObject Type="Embed" ProgID="Equation.DSMT4" ShapeID="_x0000_i1126" DrawAspect="Content" ObjectID="_1790058559" r:id="rId203"/>
        </w:object>
      </w:r>
    </w:p>
    <w:p w14:paraId="07DDB4A6" w14:textId="77777777"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object w:dxaOrig="1860" w:dyaOrig="1275" w14:anchorId="2A4D1F14">
          <v:shape id="_x0000_i1127" type="#_x0000_t75" style="width:92.85pt;height:63.45pt" o:ole="">
            <v:imagedata r:id="rId204" o:title=""/>
          </v:shape>
          <o:OLEObject Type="Embed" ProgID="Equation.DSMT4" ShapeID="_x0000_i1127" DrawAspect="Content" ObjectID="_1790058560" r:id="rId205"/>
        </w:object>
      </w:r>
    </w:p>
    <w:p w14:paraId="5F6803D8" w14:textId="77777777"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6BAE088C">
          <v:shape id="_x0000_i1128" type="#_x0000_t75" style="width:67.75pt;height:31.25pt" o:ole="">
            <v:imagedata r:id="rId206" o:title=""/>
          </v:shape>
          <o:OLEObject Type="Embed" ProgID="Equation.DSMT4" ShapeID="_x0000_i1128" DrawAspect="Content" ObjectID="_1790058561" r:id="rId20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34685082" w14:textId="77777777" w:rsidR="000D0161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ng 3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. </w:t>
      </w:r>
      <w:r w:rsidR="00AD3D1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ích</w:t>
      </w:r>
      <w:r w:rsidR="00856F5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dãy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phân số theo quy luật  </w:t>
      </w:r>
    </w:p>
    <w:p w14:paraId="20E5594E" w14:textId="77777777" w:rsidR="00667568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ích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.</w:t>
      </w:r>
    </w:p>
    <w:p w14:paraId="199FC328" w14:textId="77777777" w:rsidR="005E1C6B" w:rsidRPr="00760CF3" w:rsidRDefault="005E1C6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0E8ACB3D">
          <v:shape id="_x0000_i1129" type="#_x0000_t75" style="width:126.45pt;height:33.15pt" o:ole="">
            <v:imagedata r:id="rId208" o:title=""/>
          </v:shape>
          <o:OLEObject Type="Embed" ProgID="Equation.DSMT4" ShapeID="_x0000_i1129" DrawAspect="Content" ObjectID="_1790058562" r:id="rId209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b)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7DA397AE">
          <v:shape id="_x0000_i1130" type="#_x0000_t75" style="width:126.45pt;height:33.15pt" o:ole="">
            <v:imagedata r:id="rId210" o:title=""/>
          </v:shape>
          <o:OLEObject Type="Embed" ProgID="Equation.DSMT4" ShapeID="_x0000_i1130" DrawAspect="Content" ObjectID="_1790058563" r:id="rId211"/>
        </w:object>
      </w:r>
    </w:p>
    <w:p w14:paraId="210E8364" w14:textId="77777777" w:rsidR="005E1C6B" w:rsidRDefault="005E1C6B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44D34D19" w14:textId="77777777"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a) 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94193A4" w14:textId="77777777"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8720" w:dyaOrig="700" w14:anchorId="07FEFB14">
          <v:shape id="_x0000_i1131" type="#_x0000_t75" style="width:435.8pt;height:35.05pt" o:ole="">
            <v:imagedata r:id="rId212" o:title=""/>
          </v:shape>
          <o:OLEObject Type="Embed" ProgID="Equation.DSMT4" ShapeID="_x0000_i1131" DrawAspect="Content" ObjectID="_1790058564" r:id="rId213"/>
        </w:object>
      </w:r>
    </w:p>
    <w:p w14:paraId="63C9F96E" w14:textId="77777777" w:rsidR="005E1C6B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5E1C6B" w:rsidRPr="005E1C6B">
        <w:rPr>
          <w:rFonts w:ascii="Times New Roman" w:hAnsi="Times New Roman" w:cs="Times New Roman"/>
          <w:sz w:val="24"/>
          <w:szCs w:val="24"/>
        </w:rPr>
        <w:t>) Ta có</w:t>
      </w:r>
      <w:r w:rsidR="005E1C6B">
        <w:rPr>
          <w:rFonts w:ascii="Times New Roman" w:hAnsi="Times New Roman" w:cs="Times New Roman"/>
          <w:sz w:val="24"/>
          <w:szCs w:val="24"/>
        </w:rPr>
        <w:t>:</w:t>
      </w:r>
    </w:p>
    <w:p w14:paraId="5672DEBB" w14:textId="77777777" w:rsidR="000D0161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7820" w:dyaOrig="700" w14:anchorId="5BF2F452">
          <v:shape id="_x0000_i1132" type="#_x0000_t75" style="width:390.8pt;height:35.05pt" o:ole="">
            <v:imagedata r:id="rId214" o:title=""/>
          </v:shape>
          <o:OLEObject Type="Embed" ProgID="Equation.DSMT4" ShapeID="_x0000_i1132" DrawAspect="Content" ObjectID="_1790058565" r:id="rId215"/>
        </w:object>
      </w:r>
    </w:p>
    <w:p w14:paraId="0FD789BF" w14:textId="77777777"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487AF1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7479" w:dyaOrig="720" w14:anchorId="1293E7A0">
          <v:shape id="_x0000_i1133" type="#_x0000_t75" style="width:374.2pt;height:36pt" o:ole="">
            <v:imagedata r:id="rId216" o:title=""/>
          </v:shape>
          <o:OLEObject Type="Embed" ProgID="Equation.DSMT4" ShapeID="_x0000_i1133" DrawAspect="Content" ObjectID="_1790058566" r:id="rId217"/>
        </w:object>
      </w:r>
    </w:p>
    <w:p w14:paraId="5ACC27BF" w14:textId="77777777"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651DAF8A" w14:textId="77777777" w:rsidR="00487AF1" w:rsidRDefault="00487AF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EE42337" w14:textId="77777777"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487AF1">
        <w:rPr>
          <w:rFonts w:ascii="Times New Roman" w:hAnsi="Times New Roman" w:cs="Times New Roman"/>
          <w:b/>
          <w:color w:val="548DD4" w:themeColor="text2" w:themeTint="99"/>
          <w:position w:val="-224"/>
          <w:sz w:val="24"/>
          <w:szCs w:val="24"/>
        </w:rPr>
        <w:object w:dxaOrig="7479" w:dyaOrig="4599" w14:anchorId="4F29A5F0">
          <v:shape id="_x0000_i1134" type="#_x0000_t75" style="width:374.2pt;height:229.75pt" o:ole="">
            <v:imagedata r:id="rId218" o:title=""/>
          </v:shape>
          <o:OLEObject Type="Embed" ProgID="Equation.DSMT4" ShapeID="_x0000_i1134" DrawAspect="Content" ObjectID="_1790058567" r:id="rId219"/>
        </w:object>
      </w:r>
    </w:p>
    <w:p w14:paraId="5127C5E7" w14:textId="77777777"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0BCFC69A">
          <v:shape id="_x0000_i1135" type="#_x0000_t75" style="width:48.3pt;height:31.25pt" o:ole="">
            <v:imagedata r:id="rId220" o:title=""/>
          </v:shape>
          <o:OLEObject Type="Embed" ProgID="Equation.DSMT4" ShapeID="_x0000_i1135" DrawAspect="Content" ObjectID="_1790058568" r:id="rId221"/>
        </w:object>
      </w:r>
    </w:p>
    <w:p w14:paraId="7DE00F59" w14:textId="77777777"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80" w:dyaOrig="720" w14:anchorId="3D02B054">
          <v:shape id="_x0000_i1136" type="#_x0000_t75" style="width:199.4pt;height:36pt" o:ole="">
            <v:imagedata r:id="rId222" o:title=""/>
          </v:shape>
          <o:OLEObject Type="Embed" ProgID="Equation.DSMT4" ShapeID="_x0000_i1136" DrawAspect="Content" ObjectID="_1790058569" r:id="rId223"/>
        </w:object>
      </w:r>
    </w:p>
    <w:p w14:paraId="17B9C0C5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4C250DB9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448C48F9" w14:textId="77777777" w:rsidR="000D0161" w:rsidRDefault="00AD1A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040" w:dyaOrig="760" w14:anchorId="2B334AB4">
          <v:shape id="_x0000_i1137" type="#_x0000_t75" style="width:252pt;height:38.85pt" o:ole="">
            <v:imagedata r:id="rId224" o:title=""/>
          </v:shape>
          <o:OLEObject Type="Embed" ProgID="Equation.DSMT4" ShapeID="_x0000_i1137" DrawAspect="Content" ObjectID="_1790058570" r:id="rId225"/>
        </w:object>
      </w:r>
    </w:p>
    <w:p w14:paraId="54D85F55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9C59A1A">
          <v:shape id="_x0000_i1138" type="#_x0000_t75" style="width:52.6pt;height:31.25pt" o:ole="">
            <v:imagedata r:id="rId226" o:title=""/>
          </v:shape>
          <o:OLEObject Type="Embed" ProgID="Equation.DSMT4" ShapeID="_x0000_i1138" DrawAspect="Content" ObjectID="_1790058571" r:id="rId227"/>
        </w:object>
      </w:r>
    </w:p>
    <w:p w14:paraId="0BCE28C8" w14:textId="77777777"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4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40" w:dyaOrig="720" w14:anchorId="5CB5D8EC">
          <v:shape id="_x0000_i1139" type="#_x0000_t75" style="width:198pt;height:36pt" o:ole="">
            <v:imagedata r:id="rId228" o:title=""/>
          </v:shape>
          <o:OLEObject Type="Embed" ProgID="Equation.DSMT4" ShapeID="_x0000_i1139" DrawAspect="Content" ObjectID="_1790058572" r:id="rId229"/>
        </w:object>
      </w:r>
    </w:p>
    <w:p w14:paraId="7EFF3F84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2134BA5E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EDE7519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200"/>
          <w:sz w:val="24"/>
          <w:szCs w:val="24"/>
        </w:rPr>
        <w:object w:dxaOrig="3879" w:dyaOrig="4120" w14:anchorId="474FAAC7">
          <v:shape id="_x0000_i1140" type="#_x0000_t75" style="width:194.7pt;height:205.6pt" o:ole="">
            <v:imagedata r:id="rId230" o:title=""/>
          </v:shape>
          <o:OLEObject Type="Embed" ProgID="Equation.DSMT4" ShapeID="_x0000_i1140" DrawAspect="Content" ObjectID="_1790058573" r:id="rId231"/>
        </w:object>
      </w:r>
    </w:p>
    <w:p w14:paraId="373F2ED4" w14:textId="77777777"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657745A">
          <v:shape id="_x0000_i1141" type="#_x0000_t75" style="width:37.4pt;height:31.25pt" o:ole="">
            <v:imagedata r:id="rId232" o:title=""/>
          </v:shape>
          <o:OLEObject Type="Embed" ProgID="Equation.DSMT4" ShapeID="_x0000_i1141" DrawAspect="Content" ObjectID="_1790058574" r:id="rId233"/>
        </w:object>
      </w:r>
    </w:p>
    <w:p w14:paraId="0DF4407A" w14:textId="77777777" w:rsidR="000D0161" w:rsidRDefault="00404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20661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</w:p>
    <w:p w14:paraId="6E5A4A68" w14:textId="77777777" w:rsidR="00915E68" w:rsidRPr="008D3342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a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5020" w:dyaOrig="720" w14:anchorId="74177549">
          <v:shape id="_x0000_i1142" type="#_x0000_t75" style="width:251.55pt;height:36pt" o:ole="">
            <v:imagedata r:id="rId234" o:title=""/>
          </v:shape>
          <o:OLEObject Type="Embed" ProgID="Equation.DSMT4" ShapeID="_x0000_i1142" DrawAspect="Content" ObjectID="_1790058575" r:id="rId235"/>
        </w:object>
      </w:r>
      <w:r w:rsidRPr="008D3342">
        <w:rPr>
          <w:rFonts w:ascii="Times New Roman" w:hAnsi="Times New Roman" w:cs="Times New Roman"/>
          <w:sz w:val="24"/>
          <w:szCs w:val="24"/>
        </w:rPr>
        <w:t xml:space="preserve">  </w:t>
      </w:r>
      <w:r w:rsidR="00AD1AB8" w:rsidRPr="008D3342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 xml:space="preserve">b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80" w:dyaOrig="720" w14:anchorId="42FB747F">
          <v:shape id="_x0000_i1143" type="#_x0000_t75" style="width:153pt;height:36pt" o:ole="">
            <v:imagedata r:id="rId236" o:title=""/>
          </v:shape>
          <o:OLEObject Type="Embed" ProgID="Equation.DSMT4" ShapeID="_x0000_i1143" DrawAspect="Content" ObjectID="_1790058576" r:id="rId237"/>
        </w:object>
      </w:r>
    </w:p>
    <w:p w14:paraId="18E55991" w14:textId="77777777" w:rsidR="00915E68" w:rsidRP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1A9C4CD" w14:textId="77777777" w:rsidR="000D0161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14:paraId="58EFBDFE" w14:textId="77777777" w:rsidR="00915E68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</w:t>
      </w:r>
      <w:r w:rsidRPr="00760CF3">
        <w:rPr>
          <w:rFonts w:ascii="Times New Roman" w:hAnsi="Times New Roman" w:cs="Times New Roman"/>
          <w:position w:val="-120"/>
          <w:sz w:val="24"/>
          <w:szCs w:val="24"/>
        </w:rPr>
        <w:object w:dxaOrig="5020" w:dyaOrig="2520" w14:anchorId="43B0F318">
          <v:shape id="_x0000_i1144" type="#_x0000_t75" style="width:251.55pt;height:125.55pt" o:ole="">
            <v:imagedata r:id="rId238" o:title=""/>
          </v:shape>
          <o:OLEObject Type="Embed" ProgID="Equation.DSMT4" ShapeID="_x0000_i1144" DrawAspect="Content" ObjectID="_1790058577" r:id="rId239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058AB18" w14:textId="77777777" w:rsidR="00915E68" w:rsidRPr="00760CF3" w:rsidRDefault="00915E6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766ABA14">
          <v:shape id="_x0000_i1145" type="#_x0000_t75" style="width:46.9pt;height:13.25pt" o:ole="">
            <v:imagedata r:id="rId240" o:title=""/>
          </v:shape>
          <o:OLEObject Type="Embed" ProgID="Equation.DSMT4" ShapeID="_x0000_i1145" DrawAspect="Content" ObjectID="_1790058578" r:id="rId241"/>
        </w:object>
      </w:r>
    </w:p>
    <w:p w14:paraId="64A867D2" w14:textId="77777777" w:rsid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) Ta có:</w:t>
      </w:r>
    </w:p>
    <w:p w14:paraId="2BA3D4A9" w14:textId="77777777" w:rsidR="000D0161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15E68">
        <w:rPr>
          <w:rFonts w:ascii="Times New Roman" w:hAnsi="Times New Roman" w:cs="Times New Roman"/>
          <w:b/>
          <w:color w:val="548DD4" w:themeColor="text2" w:themeTint="99"/>
          <w:position w:val="-132"/>
          <w:sz w:val="24"/>
          <w:szCs w:val="24"/>
        </w:rPr>
        <w:object w:dxaOrig="3860" w:dyaOrig="2760" w14:anchorId="777193B6">
          <v:shape id="_x0000_i1146" type="#_x0000_t75" style="width:192.3pt;height:138.3pt" o:ole="">
            <v:imagedata r:id="rId242" o:title=""/>
          </v:shape>
          <o:OLEObject Type="Embed" ProgID="Equation.DSMT4" ShapeID="_x0000_i1146" DrawAspect="Content" ObjectID="_1790058579" r:id="rId243"/>
        </w:object>
      </w:r>
    </w:p>
    <w:p w14:paraId="47221270" w14:textId="77777777" w:rsidR="00206616" w:rsidRDefault="0020661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5B3CB676">
          <v:shape id="_x0000_i1147" type="#_x0000_t75" style="width:36pt;height:31.25pt" o:ole="">
            <v:imagedata r:id="rId244" o:title=""/>
          </v:shape>
          <o:OLEObject Type="Embed" ProgID="Equation.DSMT4" ShapeID="_x0000_i1147" DrawAspect="Content" ObjectID="_1790058580" r:id="rId245"/>
        </w:object>
      </w:r>
    </w:p>
    <w:p w14:paraId="012A31A0" w14:textId="77777777"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6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</w:p>
    <w:p w14:paraId="4ABE7FEC" w14:textId="77777777"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00" w:dyaOrig="660" w14:anchorId="4330A4C2">
          <v:shape id="_x0000_i1148" type="#_x0000_t75" style="width:170.05pt;height:33.15pt" o:ole="">
            <v:imagedata r:id="rId246" o:title=""/>
          </v:shape>
          <o:OLEObject Type="Embed" ProgID="Equation.DSMT4" ShapeID="_x0000_i1148" DrawAspect="Content" ObjectID="_1790058581" r:id="rId247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           b)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206616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299" w:dyaOrig="639" w14:anchorId="3C2D82CA">
          <v:shape id="_x0000_i1149" type="#_x0000_t75" style="width:115.1pt;height:31.75pt" o:ole="">
            <v:imagedata r:id="rId248" o:title=""/>
          </v:shape>
          <o:OLEObject Type="Embed" ProgID="Equation.DSMT4" ShapeID="_x0000_i1149" DrawAspect="Content" ObjectID="_1790058582" r:id="rId249"/>
        </w:object>
      </w:r>
    </w:p>
    <w:p w14:paraId="093E4E71" w14:textId="77777777" w:rsidR="00206616" w:rsidRPr="00915E68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653EB7D" w14:textId="77777777"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14:paraId="4C7DFB38" w14:textId="77777777"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06616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7280" w:dyaOrig="1480" w14:anchorId="38FF50D5">
          <v:shape id="_x0000_i1150" type="#_x0000_t75" style="width:363.3pt;height:74.85pt" o:ole="">
            <v:imagedata r:id="rId250" o:title=""/>
          </v:shape>
          <o:OLEObject Type="Embed" ProgID="Equation.DSMT4" ShapeID="_x0000_i1150" DrawAspect="Content" ObjectID="_1790058583" r:id="rId251"/>
        </w:object>
      </w:r>
    </w:p>
    <w:p w14:paraId="181B60E6" w14:textId="77777777" w:rsidR="00206616" w:rsidRP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35CCBFDD">
          <v:shape id="_x0000_i1151" type="#_x0000_t75" style="width:31.25pt;height:31.25pt" o:ole="">
            <v:imagedata r:id="rId252" o:title=""/>
          </v:shape>
          <o:OLEObject Type="Embed" ProgID="Equation.DSMT4" ShapeID="_x0000_i1151" DrawAspect="Content" ObjectID="_1790058584" r:id="rId253"/>
        </w:object>
      </w:r>
    </w:p>
    <w:p w14:paraId="6D610AF4" w14:textId="77777777" w:rsidR="00206616" w:rsidRPr="00760CF3" w:rsidRDefault="00EF18C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</w:t>
      </w:r>
      <w:r w:rsidR="00206616" w:rsidRPr="00760CF3">
        <w:rPr>
          <w:rFonts w:ascii="Times New Roman" w:hAnsi="Times New Roman" w:cs="Times New Roman"/>
          <w:sz w:val="24"/>
          <w:szCs w:val="24"/>
        </w:rPr>
        <w:t>) Ta có:</w:t>
      </w:r>
    </w:p>
    <w:p w14:paraId="3EEE23B5" w14:textId="77777777" w:rsidR="000D0161" w:rsidRDefault="00EF18C5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34"/>
          <w:sz w:val="24"/>
          <w:szCs w:val="24"/>
        </w:rPr>
        <w:object w:dxaOrig="8380" w:dyaOrig="800" w14:anchorId="0AE95BE1">
          <v:shape id="_x0000_i1152" type="#_x0000_t75" style="width:419.7pt;height:40.25pt" o:ole="">
            <v:imagedata r:id="rId254" o:title=""/>
          </v:shape>
          <o:OLEObject Type="Embed" ProgID="Equation.DSMT4" ShapeID="_x0000_i1152" DrawAspect="Content" ObjectID="_1790058585" r:id="rId255"/>
        </w:object>
      </w:r>
    </w:p>
    <w:p w14:paraId="50DCB457" w14:textId="77777777" w:rsidR="00EF18C5" w:rsidRDefault="00EF18C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5766B01">
          <v:shape id="_x0000_i1153" type="#_x0000_t75" style="width:38.85pt;height:31.25pt" o:ole="">
            <v:imagedata r:id="rId256" o:title=""/>
          </v:shape>
          <o:OLEObject Type="Embed" ProgID="Equation.DSMT4" ShapeID="_x0000_i1153" DrawAspect="Content" ObjectID="_1790058586" r:id="rId257"/>
        </w:object>
      </w:r>
    </w:p>
    <w:p w14:paraId="3DFF426D" w14:textId="77777777" w:rsidR="005A2C9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7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 giá trị của biểu thức:</w:t>
      </w:r>
      <w:r w:rsidRPr="005A2C9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5A2C96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280" w:dyaOrig="720" w14:anchorId="1AF3DBE8">
          <v:shape id="_x0000_i1154" type="#_x0000_t75" style="width:264.3pt;height:36pt" o:ole="">
            <v:imagedata r:id="rId258" o:title=""/>
          </v:shape>
          <o:OLEObject Type="Embed" ProgID="Equation.DSMT4" ShapeID="_x0000_i1154" DrawAspect="Content" ObjectID="_1790058587" r:id="rId259"/>
        </w:object>
      </w:r>
    </w:p>
    <w:p w14:paraId="04A41AC1" w14:textId="77777777" w:rsidR="005A2C96" w:rsidRPr="00915E68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26A318B6" w14:textId="77777777" w:rsidR="00EF18C5" w:rsidRPr="0020661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A2C96">
        <w:rPr>
          <w:rFonts w:ascii="Times New Roman" w:hAnsi="Times New Roman" w:cs="Times New Roman"/>
          <w:b/>
          <w:color w:val="548DD4" w:themeColor="text2" w:themeTint="99"/>
          <w:position w:val="-174"/>
          <w:sz w:val="24"/>
          <w:szCs w:val="24"/>
        </w:rPr>
        <w:object w:dxaOrig="5280" w:dyaOrig="3680" w14:anchorId="18482541">
          <v:shape id="_x0000_i1155" type="#_x0000_t75" style="width:264.3pt;height:184.25pt" o:ole="">
            <v:imagedata r:id="rId260" o:title=""/>
          </v:shape>
          <o:OLEObject Type="Embed" ProgID="Equation.DSMT4" ShapeID="_x0000_i1155" DrawAspect="Content" ObjectID="_1790058588" r:id="rId261"/>
        </w:object>
      </w:r>
    </w:p>
    <w:p w14:paraId="59F7B33D" w14:textId="77777777" w:rsidR="005A2C96" w:rsidRDefault="005A2C96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22C9FD84">
          <v:shape id="_x0000_i1156" type="#_x0000_t75" style="width:48.3pt;height:31.25pt" o:ole="">
            <v:imagedata r:id="rId262" o:title=""/>
          </v:shape>
          <o:OLEObject Type="Embed" ProgID="Equation.DSMT4" ShapeID="_x0000_i1156" DrawAspect="Content" ObjectID="_1790058589" r:id="rId263"/>
        </w:object>
      </w:r>
    </w:p>
    <w:p w14:paraId="0EA4230C" w14:textId="77777777" w:rsidR="000D0161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 xml:space="preserve">So sá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 w14:anchorId="3A0F6EB2">
          <v:shape id="_x0000_i1157" type="#_x0000_t75" style="width:59.7pt;height:31.75pt" o:ole="">
            <v:imagedata r:id="rId264" o:title=""/>
          </v:shape>
          <o:OLEObject Type="Embed" ProgID="Equation.DSMT4" ShapeID="_x0000_i1157" DrawAspect="Content" ObjectID="_1790058590" r:id="rId265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và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880" w:dyaOrig="639" w14:anchorId="7D166FE9">
          <v:shape id="_x0000_i1158" type="#_x0000_t75" style="width:93.3pt;height:31.75pt" o:ole="">
            <v:imagedata r:id="rId266" o:title=""/>
          </v:shape>
          <o:OLEObject Type="Embed" ProgID="Equation.DSMT4" ShapeID="_x0000_i1158" DrawAspect="Content" ObjectID="_1790058591" r:id="rId267"/>
        </w:object>
      </w:r>
    </w:p>
    <w:p w14:paraId="49E14ED0" w14:textId="77777777" w:rsidR="00C100C0" w:rsidRPr="00915E68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63995807" w14:textId="77777777" w:rsidR="00C100C0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C100C0">
        <w:rPr>
          <w:rFonts w:ascii="Times New Roman" w:hAnsi="Times New Roman" w:cs="Times New Roman"/>
          <w:b/>
          <w:color w:val="548DD4" w:themeColor="text2" w:themeTint="99"/>
          <w:position w:val="-110"/>
          <w:sz w:val="24"/>
          <w:szCs w:val="24"/>
        </w:rPr>
        <w:object w:dxaOrig="8779" w:dyaOrig="2260" w14:anchorId="60D04843">
          <v:shape id="_x0000_i1159" type="#_x0000_t75" style="width:438.65pt;height:112.75pt" o:ole="">
            <v:imagedata r:id="rId268" o:title=""/>
          </v:shape>
          <o:OLEObject Type="Embed" ProgID="Equation.DSMT4" ShapeID="_x0000_i1159" DrawAspect="Content" ObjectID="_1790058592" r:id="rId269"/>
        </w:object>
      </w:r>
    </w:p>
    <w:p w14:paraId="0CD2F5EA" w14:textId="77777777" w:rsidR="000D0161" w:rsidRPr="00760CF3" w:rsidRDefault="00C100C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Mà </w:t>
      </w:r>
      <w:r w:rsidR="00DA646E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299" w:dyaOrig="639" w14:anchorId="31710DAE">
          <v:shape id="_x0000_i1160" type="#_x0000_t75" style="width:115.1pt;height:31.75pt" o:ole="">
            <v:imagedata r:id="rId270" o:title=""/>
          </v:shape>
          <o:OLEObject Type="Embed" ProgID="Equation.DSMT4" ShapeID="_x0000_i1160" DrawAspect="Content" ObjectID="_1790058593" r:id="rId271"/>
        </w:object>
      </w:r>
    </w:p>
    <w:p w14:paraId="1430BEAB" w14:textId="77777777" w:rsidR="00DA646E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ng 4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 Tính tổng dãy phân số</w:t>
      </w:r>
      <w:r w:rsidR="000772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có mẫu là lũy thừa các số tự nhiên.</w:t>
      </w:r>
    </w:p>
    <w:p w14:paraId="2D0F637D" w14:textId="77777777" w:rsidR="0032049B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ổng sau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32049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680" w:dyaOrig="639" w14:anchorId="59268FCC">
          <v:shape id="_x0000_i1161" type="#_x0000_t75" style="width:134.05pt;height:31.75pt" o:ole="">
            <v:imagedata r:id="rId272" o:title=""/>
          </v:shape>
          <o:OLEObject Type="Embed" ProgID="Equation.DSMT4" ShapeID="_x0000_i1161" DrawAspect="Content" ObjectID="_1790058594" r:id="rId273"/>
        </w:object>
      </w:r>
    </w:p>
    <w:p w14:paraId="4268832F" w14:textId="77777777" w:rsidR="0032049B" w:rsidRPr="00915E68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E7D7492" w14:textId="77777777" w:rsidR="0032049B" w:rsidRPr="00077211" w:rsidRDefault="0032049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>Cách 1: Ta thấy mỗi số hạng liền sau của tổng đều kém số hạng liền trước của nó 2 lần</w:t>
      </w:r>
      <w:r w:rsidR="007968EC" w:rsidRPr="00077211">
        <w:rPr>
          <w:rFonts w:ascii="Times New Roman" w:hAnsi="Times New Roman" w:cs="Times New Roman"/>
          <w:sz w:val="24"/>
          <w:szCs w:val="24"/>
        </w:rPr>
        <w:t>.</w:t>
      </w:r>
    </w:p>
    <w:p w14:paraId="6DEDDE5A" w14:textId="77777777" w:rsidR="000D0161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80" w:dyaOrig="639" w14:anchorId="376758CE">
          <v:shape id="_x0000_i1162" type="#_x0000_t75" style="width:159.15pt;height:31.75pt" o:ole="">
            <v:imagedata r:id="rId274" o:title=""/>
          </v:shape>
          <o:OLEObject Type="Embed" ProgID="Equation.DSMT4" ShapeID="_x0000_i1162" DrawAspect="Content" ObjectID="_1790058595" r:id="rId275"/>
        </w:object>
      </w:r>
    </w:p>
    <w:p w14:paraId="59781050" w14:textId="77777777"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2C6AC8F">
          <v:shape id="_x0000_i1163" type="#_x0000_t75" style="width:18.45pt;height:16.1pt" o:ole="">
            <v:imagedata r:id="rId276" o:title=""/>
          </v:shape>
          <o:OLEObject Type="Embed" ProgID="Equation.DSMT4" ShapeID="_x0000_i1163" DrawAspect="Content" ObjectID="_1790058596" r:id="rId277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6AD695A1">
          <v:shape id="_x0000_i1164" type="#_x0000_t75" style="width:16.1pt;height:16.1pt" o:ole="">
            <v:imagedata r:id="rId278" o:title=""/>
          </v:shape>
          <o:OLEObject Type="Embed" ProgID="Equation.DSMT4" ShapeID="_x0000_i1164" DrawAspect="Content" ObjectID="_1790058597" r:id="rId279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360" w:dyaOrig="660" w14:anchorId="45373DB8">
          <v:shape id="_x0000_i1165" type="#_x0000_t75" style="width:118.4pt;height:33.15pt" o:ole="">
            <v:imagedata r:id="rId280" o:title=""/>
          </v:shape>
          <o:OLEObject Type="Embed" ProgID="Equation.DSMT4" ShapeID="_x0000_i1165" DrawAspect="Content" ObjectID="_1790058598" r:id="rId281"/>
        </w:object>
      </w:r>
    </w:p>
    <w:p w14:paraId="6E16C35F" w14:textId="77777777"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lastRenderedPageBreak/>
        <w:t xml:space="preserve">Cách 2: Ta có: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040" w:dyaOrig="639" w14:anchorId="73479BF9">
          <v:shape id="_x0000_i1166" type="#_x0000_t75" style="width:152.05pt;height:31.75pt" o:ole="">
            <v:imagedata r:id="rId282" o:title=""/>
          </v:shape>
          <o:OLEObject Type="Embed" ProgID="Equation.DSMT4" ShapeID="_x0000_i1166" DrawAspect="Content" ObjectID="_1790058599" r:id="rId283"/>
        </w:object>
      </w:r>
    </w:p>
    <w:p w14:paraId="7A520C71" w14:textId="77777777"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1D37A163">
          <v:shape id="_x0000_i1167" type="#_x0000_t75" style="width:16.1pt;height:16.1pt" o:ole="">
            <v:imagedata r:id="rId284" o:title=""/>
          </v:shape>
          <o:OLEObject Type="Embed" ProgID="Equation.DSMT4" ShapeID="_x0000_i1167" DrawAspect="Content" ObjectID="_1790058600" r:id="rId285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7A37053D">
          <v:shape id="_x0000_i1168" type="#_x0000_t75" style="width:17.55pt;height:16.1pt" o:ole="">
            <v:imagedata r:id="rId286" o:title=""/>
          </v:shape>
          <o:OLEObject Type="Embed" ProgID="Equation.DSMT4" ShapeID="_x0000_i1168" DrawAspect="Content" ObjectID="_1790058601" r:id="rId287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6280" w:dyaOrig="660" w14:anchorId="2BD0F0CB">
          <v:shape id="_x0000_i1169" type="#_x0000_t75" style="width:313.6pt;height:33.15pt" o:ole="">
            <v:imagedata r:id="rId288" o:title=""/>
          </v:shape>
          <o:OLEObject Type="Embed" ProgID="Equation.DSMT4" ShapeID="_x0000_i1169" DrawAspect="Content" ObjectID="_1790058602" r:id="rId289"/>
        </w:object>
      </w:r>
    </w:p>
    <w:p w14:paraId="38B451D9" w14:textId="77777777" w:rsidR="00A93136" w:rsidRDefault="007968E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 xml:space="preserve">Tính nha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80" w:dyaOrig="639" w14:anchorId="09B26A80">
          <v:shape id="_x0000_i1170" type="#_x0000_t75" style="width:128.85pt;height:31.75pt" o:ole="">
            <v:imagedata r:id="rId290" o:title=""/>
          </v:shape>
          <o:OLEObject Type="Embed" ProgID="Equation.DSMT4" ShapeID="_x0000_i1170" DrawAspect="Content" ObjectID="_1790058603" r:id="rId291"/>
        </w:object>
      </w:r>
    </w:p>
    <w:p w14:paraId="78B4C2FA" w14:textId="77777777"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49A8E628" w14:textId="77777777"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a có: </w:t>
      </w:r>
      <w:r w:rsidR="00C711D2" w:rsidRPr="00077211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1CAC604F">
          <v:shape id="_x0000_i1171" type="#_x0000_t75" style="width:10.4pt;height:15.15pt" o:ole="">
            <v:imagedata r:id="rId13" o:title=""/>
          </v:shape>
          <o:OLEObject Type="Embed" ProgID="Equation.DSMT4" ShapeID="_x0000_i1171" DrawAspect="Content" ObjectID="_1790058604" r:id="rId292"/>
        </w:objec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960" w:dyaOrig="639" w14:anchorId="1BF765D5">
          <v:shape id="_x0000_i1172" type="#_x0000_t75" style="width:147.3pt;height:31.75pt" o:ole="">
            <v:imagedata r:id="rId293" o:title=""/>
          </v:shape>
          <o:OLEObject Type="Embed" ProgID="Equation.DSMT4" ShapeID="_x0000_i1172" DrawAspect="Content" ObjectID="_1790058605" r:id="rId294"/>
        </w:object>
      </w:r>
    </w:p>
    <w:p w14:paraId="6F9277C0" w14:textId="77777777"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77211" w:rsidRPr="00077211">
        <w:rPr>
          <w:rFonts w:ascii="Times New Roman" w:hAnsi="Times New Roman" w:cs="Times New Roman"/>
          <w:position w:val="-24"/>
          <w:sz w:val="24"/>
          <w:szCs w:val="24"/>
        </w:rPr>
        <w:object w:dxaOrig="2580" w:dyaOrig="639" w14:anchorId="7D0A5984">
          <v:shape id="_x0000_i1173" type="#_x0000_t75" style="width:128.85pt;height:31.75pt" o:ole="">
            <v:imagedata r:id="rId295" o:title=""/>
          </v:shape>
          <o:OLEObject Type="Embed" ProgID="Equation.DSMT4" ShapeID="_x0000_i1173" DrawAspect="Content" ObjectID="_1790058606" r:id="rId296"/>
        </w:object>
      </w:r>
    </w:p>
    <w:p w14:paraId="6108FE2E" w14:textId="77777777"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Lấy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119258D">
          <v:shape id="_x0000_i1174" type="#_x0000_t75" style="width:40.75pt;height:16.1pt" o:ole="">
            <v:imagedata r:id="rId297" o:title=""/>
          </v:shape>
          <o:OLEObject Type="Embed" ProgID="Equation.DSMT4" ShapeID="_x0000_i1174" DrawAspect="Content" ObjectID="_1790058607" r:id="rId29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40" w:dyaOrig="639" w14:anchorId="0CC24ACC">
          <v:shape id="_x0000_i1175" type="#_x0000_t75" style="width:156.3pt;height:31.75pt" o:ole="">
            <v:imagedata r:id="rId299" o:title=""/>
          </v:shape>
          <o:OLEObject Type="Embed" ProgID="Equation.DSMT4" ShapeID="_x0000_i1175" DrawAspect="Content" ObjectID="_1790058608" r:id="rId300"/>
        </w:object>
      </w:r>
    </w:p>
    <w:p w14:paraId="310C0740" w14:textId="77777777" w:rsidR="0007721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1060" w:dyaOrig="639" w14:anchorId="14BC2CE8">
          <v:shape id="_x0000_i1176" type="#_x0000_t75" style="width:53.55pt;height:31.75pt" o:ole="">
            <v:imagedata r:id="rId301" o:title=""/>
          </v:shape>
          <o:OLEObject Type="Embed" ProgID="Equation.DSMT4" ShapeID="_x0000_i1176" DrawAspect="Content" ObjectID="_1790058609" r:id="rId302"/>
        </w:object>
      </w:r>
    </w:p>
    <w:p w14:paraId="357EE23D" w14:textId="77777777" w:rsidR="000D016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 tổng sau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77211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780" w:dyaOrig="639" w14:anchorId="12138DFC">
          <v:shape id="_x0000_i1177" type="#_x0000_t75" style="width:139.25pt;height:31.75pt" o:ole="">
            <v:imagedata r:id="rId303" o:title=""/>
          </v:shape>
          <o:OLEObject Type="Embed" ProgID="Equation.DSMT4" ShapeID="_x0000_i1177" DrawAspect="Content" ObjectID="_1790058610" r:id="rId304"/>
        </w:object>
      </w:r>
    </w:p>
    <w:p w14:paraId="5FBA1CA5" w14:textId="77777777"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1E9C1A8" w14:textId="77777777" w:rsidR="002975EE" w:rsidRPr="00760CF3" w:rsidRDefault="002975E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80" w:dyaOrig="639" w14:anchorId="133ABDE3">
          <v:shape id="_x0000_i1178" type="#_x0000_t75" style="width:174.3pt;height:31.75pt" o:ole="">
            <v:imagedata r:id="rId305" o:title=""/>
          </v:shape>
          <o:OLEObject Type="Embed" ProgID="Equation.DSMT4" ShapeID="_x0000_i1178" DrawAspect="Content" ObjectID="_1790058611" r:id="rId306"/>
        </w:object>
      </w:r>
    </w:p>
    <w:p w14:paraId="7FB70A17" w14:textId="77777777" w:rsidR="002975EE" w:rsidRDefault="002975EE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64"/>
          <w:sz w:val="24"/>
          <w:szCs w:val="24"/>
        </w:rPr>
        <w:object w:dxaOrig="6240" w:dyaOrig="1400" w14:anchorId="4F936FED">
          <v:shape id="_x0000_i1179" type="#_x0000_t75" style="width:311.7pt;height:69.15pt" o:ole="">
            <v:imagedata r:id="rId307" o:title=""/>
          </v:shape>
          <o:OLEObject Type="Embed" ProgID="Equation.DSMT4" ShapeID="_x0000_i1179" DrawAspect="Content" ObjectID="_1790058612" r:id="rId308"/>
        </w:object>
      </w:r>
    </w:p>
    <w:p w14:paraId="2C0B202D" w14:textId="77777777" w:rsidR="000D0161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2975E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975EE" w:rsidRPr="00760CF3">
        <w:rPr>
          <w:rFonts w:ascii="Times New Roman" w:hAnsi="Times New Roman" w:cs="Times New Roman"/>
          <w:sz w:val="24"/>
          <w:szCs w:val="24"/>
        </w:rPr>
        <w:t>Tính</w:t>
      </w:r>
      <w:r w:rsidR="00CB43F2" w:rsidRPr="00760CF3">
        <w:rPr>
          <w:rFonts w:ascii="Times New Roman" w:hAnsi="Times New Roman" w:cs="Times New Roman"/>
          <w:sz w:val="24"/>
          <w:szCs w:val="24"/>
        </w:rPr>
        <w:t xml:space="preserve"> tổ</w:t>
      </w:r>
      <w:r w:rsidR="008A6592" w:rsidRPr="00760CF3">
        <w:rPr>
          <w:rFonts w:ascii="Times New Roman" w:hAnsi="Times New Roman" w:cs="Times New Roman"/>
          <w:sz w:val="24"/>
          <w:szCs w:val="24"/>
        </w:rPr>
        <w:t xml:space="preserve">ng: </w:t>
      </w:r>
      <w:r w:rsidR="008A6592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60" w:dyaOrig="639" w14:anchorId="6639B55B">
          <v:shape id="_x0000_i1180" type="#_x0000_t75" style="width:138.3pt;height:31.75pt" o:ole="">
            <v:imagedata r:id="rId309" o:title=""/>
          </v:shape>
          <o:OLEObject Type="Embed" ProgID="Equation.DSMT4" ShapeID="_x0000_i1180" DrawAspect="Content" ObjectID="_1790058613" r:id="rId310"/>
        </w:object>
      </w:r>
    </w:p>
    <w:p w14:paraId="41DE26A7" w14:textId="77777777" w:rsidR="008A6592" w:rsidRPr="00915E68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27DB960" w14:textId="77777777"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2C3D5026" w14:textId="77777777" w:rsidR="008A6592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A6592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539" w:dyaOrig="720" w14:anchorId="4EEF513B">
          <v:shape id="_x0000_i1181" type="#_x0000_t75" style="width:276.15pt;height:36pt" o:ole="">
            <v:imagedata r:id="rId311" o:title=""/>
          </v:shape>
          <o:OLEObject Type="Embed" ProgID="Equation.DSMT4" ShapeID="_x0000_i1181" DrawAspect="Content" ObjectID="_1790058614" r:id="rId312"/>
        </w:object>
      </w:r>
    </w:p>
    <w:p w14:paraId="47388518" w14:textId="77777777"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Đặt </w:t>
      </w:r>
      <w:r w:rsidR="00644EDB" w:rsidRPr="00760CF3">
        <w:rPr>
          <w:rFonts w:ascii="Times New Roman" w:hAnsi="Times New Roman" w:cs="Times New Roman"/>
          <w:position w:val="-30"/>
          <w:sz w:val="24"/>
          <w:szCs w:val="24"/>
        </w:rPr>
        <w:object w:dxaOrig="6340" w:dyaOrig="720" w14:anchorId="4E0C10DC">
          <v:shape id="_x0000_i1182" type="#_x0000_t75" style="width:317.85pt;height:36pt" o:ole="">
            <v:imagedata r:id="rId313" o:title=""/>
          </v:shape>
          <o:OLEObject Type="Embed" ProgID="Equation.DSMT4" ShapeID="_x0000_i1182" DrawAspect="Content" ObjectID="_1790058615" r:id="rId314"/>
        </w:object>
      </w:r>
    </w:p>
    <w:p w14:paraId="5E56B88B" w14:textId="77777777"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440" w:dyaOrig="720" w14:anchorId="3FEFAC40">
          <v:shape id="_x0000_i1183" type="#_x0000_t75" style="width:321.15pt;height:36pt" o:ole="">
            <v:imagedata r:id="rId315" o:title=""/>
          </v:shape>
          <o:OLEObject Type="Embed" ProgID="Equation.DSMT4" ShapeID="_x0000_i1183" DrawAspect="Content" ObjectID="_1790058616" r:id="rId316"/>
        </w:object>
      </w:r>
    </w:p>
    <w:p w14:paraId="3FF289A2" w14:textId="77777777"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62"/>
          <w:sz w:val="24"/>
          <w:szCs w:val="24"/>
        </w:rPr>
        <w:object w:dxaOrig="2659" w:dyaOrig="1359" w14:anchorId="68AFF567">
          <v:shape id="_x0000_i1184" type="#_x0000_t75" style="width:132.15pt;height:67.75pt" o:ole="">
            <v:imagedata r:id="rId317" o:title=""/>
          </v:shape>
          <o:OLEObject Type="Embed" ProgID="Equation.DSMT4" ShapeID="_x0000_i1184" DrawAspect="Content" ObjectID="_1790058617" r:id="rId318"/>
        </w:object>
      </w:r>
    </w:p>
    <w:p w14:paraId="5696DD39" w14:textId="77777777" w:rsidR="008A6592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Pr="00760CF3">
        <w:rPr>
          <w:rFonts w:ascii="Times New Roman" w:hAnsi="Times New Roman" w:cs="Times New Roman"/>
          <w:sz w:val="24"/>
          <w:szCs w:val="24"/>
        </w:rPr>
        <w:t xml:space="preserve">: Tính tổng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20" w:dyaOrig="639" w14:anchorId="41666EAC">
          <v:shape id="_x0000_i1185" type="#_x0000_t75" style="width:135.45pt;height:31.75pt" o:ole="">
            <v:imagedata r:id="rId319" o:title=""/>
          </v:shape>
          <o:OLEObject Type="Embed" ProgID="Equation.DSMT4" ShapeID="_x0000_i1185" DrawAspect="Content" ObjectID="_1790058618" r:id="rId320"/>
        </w:object>
      </w:r>
    </w:p>
    <w:p w14:paraId="74B1B795" w14:textId="77777777" w:rsidR="00856F5F" w:rsidRPr="00915E68" w:rsidRDefault="00856F5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60DCD433" w14:textId="77777777"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73725A" w:rsidRPr="00644ED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739" w:dyaOrig="639" w14:anchorId="11B098CD">
          <v:shape id="_x0000_i1186" type="#_x0000_t75" style="width:187.1pt;height:31.75pt" o:ole="">
            <v:imagedata r:id="rId321" o:title=""/>
          </v:shape>
          <o:OLEObject Type="Embed" ProgID="Equation.DSMT4" ShapeID="_x0000_i1186" DrawAspect="Content" ObjectID="_1790058619" r:id="rId322"/>
        </w:object>
      </w:r>
    </w:p>
    <w:p w14:paraId="12C59926" w14:textId="77777777"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780" w:dyaOrig="720" w14:anchorId="3EE29B8F">
          <v:shape id="_x0000_i1187" type="#_x0000_t75" style="width:339.15pt;height:36pt" o:ole="">
            <v:imagedata r:id="rId323" o:title=""/>
          </v:shape>
          <o:OLEObject Type="Embed" ProgID="Equation.DSMT4" ShapeID="_x0000_i1187" DrawAspect="Content" ObjectID="_1790058620" r:id="rId324"/>
        </w:object>
      </w:r>
    </w:p>
    <w:p w14:paraId="4190FA81" w14:textId="77777777"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240" w:dyaOrig="660" w14:anchorId="16768170">
          <v:shape id="_x0000_i1188" type="#_x0000_t75" style="width:162.45pt;height:33.15pt" o:ole="">
            <v:imagedata r:id="rId325" o:title=""/>
          </v:shape>
          <o:OLEObject Type="Embed" ProgID="Equation.DSMT4" ShapeID="_x0000_i1188" DrawAspect="Content" ObjectID="_1790058621" r:id="rId326"/>
        </w:object>
      </w:r>
    </w:p>
    <w:p w14:paraId="71E70D70" w14:textId="77777777" w:rsidR="00D41980" w:rsidRPr="00DA3B36" w:rsidRDefault="00D4198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PHẦN III.</w:t>
      </w:r>
      <w:r w:rsidR="00F3740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TOÁN THƯỜNG GẶP TRONG ĐỀ HSG. </w:t>
      </w:r>
    </w:p>
    <w:p w14:paraId="47FB7514" w14:textId="77777777" w:rsidR="00D41980" w:rsidRPr="001B65AA" w:rsidRDefault="003C228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0F2DE7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29BE">
        <w:rPr>
          <w:rFonts w:ascii="Times New Roman" w:hAnsi="Times New Roman" w:cs="Times New Roman"/>
          <w:sz w:val="24"/>
          <w:szCs w:val="24"/>
        </w:rPr>
        <w:t xml:space="preserve">Tính giá trị biểu thức: </w:t>
      </w:r>
      <w:r w:rsidR="0090761A" w:rsidRPr="008529BE">
        <w:rPr>
          <w:rFonts w:ascii="Times New Roman" w:hAnsi="Times New Roman" w:cs="Times New Roman"/>
          <w:position w:val="-24"/>
          <w:sz w:val="24"/>
          <w:szCs w:val="24"/>
        </w:rPr>
        <w:object w:dxaOrig="3840" w:dyaOrig="660" w14:anchorId="5B5059E9">
          <v:shape id="_x0000_i1189" type="#_x0000_t75" style="width:192.3pt;height:33.15pt" o:ole="">
            <v:imagedata r:id="rId327" o:title=""/>
          </v:shape>
          <o:OLEObject Type="Embed" ProgID="Equation.DSMT4" ShapeID="_x0000_i1189" DrawAspect="Content" ObjectID="_1790058622" r:id="rId328"/>
        </w:object>
      </w:r>
    </w:p>
    <w:p w14:paraId="14C74F9E" w14:textId="77777777"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90761A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90761A">
        <w:rPr>
          <w:rFonts w:ascii="Times New Roman" w:hAnsi="Times New Roman" w:cs="Times New Roman"/>
          <w:i/>
          <w:sz w:val="24"/>
          <w:szCs w:val="24"/>
        </w:rPr>
        <w:t xml:space="preserve">huyện Hoằng Hóa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90761A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14:paraId="3D462196" w14:textId="77777777" w:rsidR="00D41980" w:rsidRDefault="00D4198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46835261" w14:textId="77777777" w:rsid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36FC39BE" w14:textId="77777777" w:rsidR="0090761A" w:rsidRDefault="005B5F9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position w:val="-132"/>
          <w:sz w:val="24"/>
          <w:szCs w:val="24"/>
        </w:rPr>
        <w:object w:dxaOrig="7600" w:dyaOrig="2760" w14:anchorId="349630A3">
          <v:shape id="_x0000_i1190" type="#_x0000_t75" style="width:381.3pt;height:138.3pt" o:ole="">
            <v:imagedata r:id="rId329" o:title=""/>
          </v:shape>
          <o:OLEObject Type="Embed" ProgID="Equation.DSMT4" ShapeID="_x0000_i1190" DrawAspect="Content" ObjectID="_1790058623" r:id="rId330"/>
        </w:object>
      </w:r>
    </w:p>
    <w:p w14:paraId="053FF416" w14:textId="77777777" w:rsidR="0090761A" w:rsidRP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90761A">
        <w:rPr>
          <w:rFonts w:ascii="Times New Roman" w:hAnsi="Times New Roman" w:cs="Times New Roman"/>
          <w:position w:val="-24"/>
          <w:sz w:val="24"/>
          <w:szCs w:val="24"/>
        </w:rPr>
        <w:object w:dxaOrig="840" w:dyaOrig="639" w14:anchorId="00D4B3C3">
          <v:shape id="_x0000_i1191" type="#_x0000_t75" style="width:41.7pt;height:31.75pt" o:ole="">
            <v:imagedata r:id="rId331" o:title=""/>
          </v:shape>
          <o:OLEObject Type="Embed" ProgID="Equation.DSMT4" ShapeID="_x0000_i1191" DrawAspect="Content" ObjectID="_1790058624" r:id="rId332"/>
        </w:object>
      </w:r>
    </w:p>
    <w:p w14:paraId="01839D1A" w14:textId="77777777" w:rsidR="0090761A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</w:t>
      </w:r>
      <w:r w:rsidR="00AD7B90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2</w:t>
      </w:r>
      <w:r w:rsidR="0038039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sz w:val="24"/>
          <w:szCs w:val="24"/>
        </w:rPr>
        <w:t>Tính hợp lí:</w:t>
      </w:r>
      <w:r w:rsidR="0090761A">
        <w:rPr>
          <w:rFonts w:ascii="Times New Roman" w:hAnsi="Times New Roman" w:cs="Times New Roman"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position w:val="-24"/>
          <w:sz w:val="24"/>
          <w:szCs w:val="24"/>
        </w:rPr>
        <w:object w:dxaOrig="3540" w:dyaOrig="639" w14:anchorId="7B00EB72">
          <v:shape id="_x0000_i1192" type="#_x0000_t75" style="width:177.15pt;height:31.75pt" o:ole="">
            <v:imagedata r:id="rId333" o:title=""/>
          </v:shape>
          <o:OLEObject Type="Embed" ProgID="Equation.DSMT4" ShapeID="_x0000_i1192" DrawAspect="Content" ObjectID="_1790058625" r:id="rId334"/>
        </w:objec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14:paraId="312EAF42" w14:textId="77777777" w:rsidR="001C427A" w:rsidRPr="001B65AA" w:rsidRDefault="0090761A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 xml:space="preserve">Toán 6 huyện Ba Vì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FA6D7E">
        <w:rPr>
          <w:rFonts w:ascii="Times New Roman" w:hAnsi="Times New Roman" w:cs="Times New Roman"/>
          <w:i/>
          <w:sz w:val="24"/>
          <w:szCs w:val="24"/>
        </w:rPr>
        <w:t>c 2018-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2019)</w:t>
      </w:r>
    </w:p>
    <w:p w14:paraId="67065563" w14:textId="77777777" w:rsidR="001C427A" w:rsidRPr="00DA3B36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79069735" w14:textId="77777777" w:rsidR="00FA6D7E" w:rsidRPr="00760CF3" w:rsidRDefault="00FA6D7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0CE3C57E" w14:textId="77777777"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124"/>
          <w:sz w:val="24"/>
          <w:szCs w:val="24"/>
        </w:rPr>
        <w:object w:dxaOrig="8320" w:dyaOrig="2600" w14:anchorId="6D5569AD">
          <v:shape id="_x0000_i1193" type="#_x0000_t75" style="width:415.9pt;height:129.3pt" o:ole="">
            <v:imagedata r:id="rId335" o:title=""/>
          </v:shape>
          <o:OLEObject Type="Embed" ProgID="Equation.DSMT4" ShapeID="_x0000_i1193" DrawAspect="Content" ObjectID="_1790058626" r:id="rId336"/>
        </w:object>
      </w:r>
    </w:p>
    <w:p w14:paraId="191C225B" w14:textId="77777777" w:rsidR="00FA6D7E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A6D7E">
        <w:rPr>
          <w:rFonts w:ascii="Times New Roman" w:hAnsi="Times New Roman" w:cs="Times New Roman"/>
          <w:sz w:val="24"/>
          <w:szCs w:val="24"/>
        </w:rPr>
        <w:t>Thực hiện phép tính sau:</w:t>
      </w:r>
    </w:p>
    <w:p w14:paraId="675EBDA5" w14:textId="77777777"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FA6D7E">
        <w:rPr>
          <w:rFonts w:ascii="Times New Roman" w:hAnsi="Times New Roman" w:cs="Times New Roman"/>
          <w:position w:val="-24"/>
          <w:sz w:val="24"/>
          <w:szCs w:val="24"/>
        </w:rPr>
        <w:object w:dxaOrig="3920" w:dyaOrig="639" w14:anchorId="00C40192">
          <v:shape id="_x0000_i1194" type="#_x0000_t75" style="width:195.65pt;height:31.75pt" o:ole="">
            <v:imagedata r:id="rId337" o:title=""/>
          </v:shape>
          <o:OLEObject Type="Embed" ProgID="Equation.DSMT4" ShapeID="_x0000_i1194" DrawAspect="Content" ObjectID="_1790058627" r:id="rId338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14:paraId="389E52CF" w14:textId="77777777"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FA6D7E">
        <w:rPr>
          <w:rFonts w:ascii="Times New Roman" w:hAnsi="Times New Roman" w:cs="Times New Roman"/>
          <w:i/>
          <w:sz w:val="24"/>
          <w:szCs w:val="24"/>
        </w:rPr>
        <w:t>huyện Nghi Xuâ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2CDBB04F" w14:textId="77777777"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30789C4" w14:textId="77777777" w:rsidR="00FA6D7E" w:rsidRPr="005B5F9C" w:rsidRDefault="00FA6D7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533CC71E" w14:textId="77777777" w:rsidR="00E308DF" w:rsidRDefault="00E308D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308DF">
        <w:rPr>
          <w:rFonts w:ascii="Times New Roman" w:hAnsi="Times New Roman" w:cs="Times New Roman"/>
          <w:position w:val="-168"/>
          <w:sz w:val="24"/>
          <w:szCs w:val="24"/>
        </w:rPr>
        <w:object w:dxaOrig="5060" w:dyaOrig="3480" w14:anchorId="7A7CEAEB">
          <v:shape id="_x0000_i1195" type="#_x0000_t75" style="width:252.45pt;height:174.3pt" o:ole="">
            <v:imagedata r:id="rId339" o:title=""/>
          </v:shape>
          <o:OLEObject Type="Embed" ProgID="Equation.DSMT4" ShapeID="_x0000_i1195" DrawAspect="Content" ObjectID="_1790058628" r:id="rId340"/>
        </w:object>
      </w:r>
    </w:p>
    <w:p w14:paraId="5DAFBC77" w14:textId="77777777" w:rsidR="00E308DF" w:rsidRPr="00E308DF" w:rsidRDefault="00AD7B90" w:rsidP="00DE32BC">
      <w:pPr>
        <w:spacing w:line="36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08DF">
        <w:rPr>
          <w:rFonts w:ascii="Times New Roman" w:hAnsi="Times New Roman" w:cs="Times New Roman"/>
          <w:position w:val="-4"/>
          <w:sz w:val="24"/>
          <w:szCs w:val="24"/>
        </w:rPr>
        <w:t xml:space="preserve">Tính giá trị biểu thức:   </w:t>
      </w:r>
      <w:r w:rsidR="00E308DF" w:rsidRPr="00E308DF">
        <w:rPr>
          <w:rFonts w:ascii="Times New Roman" w:hAnsi="Times New Roman" w:cs="Times New Roman"/>
          <w:position w:val="-24"/>
          <w:sz w:val="24"/>
          <w:szCs w:val="24"/>
        </w:rPr>
        <w:object w:dxaOrig="3660" w:dyaOrig="639" w14:anchorId="254D3202">
          <v:shape id="_x0000_i1196" type="#_x0000_t75" style="width:182.85pt;height:31.75pt" o:ole="">
            <v:imagedata r:id="rId341" o:title=""/>
          </v:shape>
          <o:OLEObject Type="Embed" ProgID="Equation.DSMT4" ShapeID="_x0000_i1196" DrawAspect="Content" ObjectID="_1790058629" r:id="rId342"/>
        </w:object>
      </w:r>
    </w:p>
    <w:p w14:paraId="39DE07A8" w14:textId="77777777"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color w:val="548DD4" w:themeColor="text2" w:themeTint="99"/>
          <w:sz w:val="24"/>
          <w:szCs w:val="24"/>
        </w:rPr>
        <w:lastRenderedPageBreak/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E308DF">
        <w:rPr>
          <w:rFonts w:ascii="Times New Roman" w:hAnsi="Times New Roman" w:cs="Times New Roman"/>
          <w:i/>
          <w:sz w:val="24"/>
          <w:szCs w:val="24"/>
        </w:rPr>
        <w:t>Toán 6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768C">
        <w:rPr>
          <w:rFonts w:ascii="Times New Roman" w:hAnsi="Times New Roman" w:cs="Times New Roman"/>
          <w:i/>
          <w:sz w:val="24"/>
          <w:szCs w:val="24"/>
        </w:rPr>
        <w:t>huyện nga S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15D89D7D" w14:textId="77777777"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21E75A4" w14:textId="77777777"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5593D504" w14:textId="77777777"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9768C">
        <w:rPr>
          <w:rFonts w:ascii="Times New Roman" w:hAnsi="Times New Roman" w:cs="Times New Roman"/>
          <w:position w:val="-96"/>
          <w:sz w:val="24"/>
          <w:szCs w:val="24"/>
        </w:rPr>
        <w:object w:dxaOrig="9040" w:dyaOrig="2120" w14:anchorId="1D8446AD">
          <v:shape id="_x0000_i1197" type="#_x0000_t75" style="width:451.9pt;height:105.15pt" o:ole="">
            <v:imagedata r:id="rId343" o:title=""/>
          </v:shape>
          <o:OLEObject Type="Embed" ProgID="Equation.DSMT4" ShapeID="_x0000_i1197" DrawAspect="Content" ObjectID="_1790058630" r:id="rId344"/>
        </w:object>
      </w:r>
    </w:p>
    <w:p w14:paraId="235FDC63" w14:textId="77777777" w:rsidR="0009768C" w:rsidRPr="0009768C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00" w:dyaOrig="639" w14:anchorId="76982D6A">
          <v:shape id="_x0000_i1198" type="#_x0000_t75" style="width:40.25pt;height:31.75pt" o:ole="">
            <v:imagedata r:id="rId345" o:title=""/>
          </v:shape>
          <o:OLEObject Type="Embed" ProgID="Equation.DSMT4" ShapeID="_x0000_i1198" DrawAspect="Content" ObjectID="_1790058631" r:id="rId346"/>
        </w:object>
      </w:r>
    </w:p>
    <w:p w14:paraId="2F9684F4" w14:textId="77777777" w:rsidR="00F303CF" w:rsidRDefault="00AD7B90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="001C427A" w:rsidRPr="00F303C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C05CE" w:rsidRPr="00F303CF">
        <w:rPr>
          <w:rFonts w:ascii="Times New Roman" w:hAnsi="Times New Roman" w:cs="Times New Roman"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sz w:val="24"/>
          <w:szCs w:val="24"/>
        </w:rPr>
        <w:t>Tính:</w:t>
      </w:r>
      <w:r w:rsidR="00F303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i/>
          <w:position w:val="-24"/>
          <w:sz w:val="24"/>
          <w:szCs w:val="24"/>
        </w:rPr>
        <w:object w:dxaOrig="3680" w:dyaOrig="639" w14:anchorId="47134227">
          <v:shape id="_x0000_i1199" type="#_x0000_t75" style="width:184.25pt;height:31.75pt" o:ole="">
            <v:imagedata r:id="rId347" o:title=""/>
          </v:shape>
          <o:OLEObject Type="Embed" ProgID="Equation.DSMT4" ShapeID="_x0000_i1199" DrawAspect="Content" ObjectID="_1790058632" r:id="rId348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303CF" w:rsidRPr="00F303CF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300" w14:anchorId="48DDBBBE">
          <v:shape id="_x0000_i1200" type="#_x0000_t75" style="width:10.4pt;height:15.15pt" o:ole="">
            <v:imagedata r:id="rId13" o:title=""/>
          </v:shape>
          <o:OLEObject Type="Embed" ProgID="Equation.DSMT4" ShapeID="_x0000_i1200" DrawAspect="Content" ObjectID="_1790058633" r:id="rId349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                           </w:t>
      </w:r>
    </w:p>
    <w:p w14:paraId="3C7746F4" w14:textId="77777777" w:rsidR="001C427A" w:rsidRPr="00DA3B36" w:rsidRDefault="006C05C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F303CF">
        <w:rPr>
          <w:rFonts w:ascii="Times New Roman" w:hAnsi="Times New Roman" w:cs="Times New Roman"/>
          <w:i/>
          <w:sz w:val="24"/>
          <w:szCs w:val="24"/>
        </w:rPr>
        <w:t>Toán 6</w:t>
      </w:r>
      <w:r>
        <w:rPr>
          <w:rFonts w:ascii="Times New Roman" w:hAnsi="Times New Roman" w:cs="Times New Roman"/>
          <w:i/>
          <w:sz w:val="24"/>
          <w:szCs w:val="24"/>
        </w:rPr>
        <w:t xml:space="preserve">  huyện </w:t>
      </w:r>
      <w:r w:rsidR="00F303CF">
        <w:rPr>
          <w:rFonts w:ascii="Times New Roman" w:hAnsi="Times New Roman" w:cs="Times New Roman"/>
          <w:i/>
          <w:sz w:val="24"/>
          <w:szCs w:val="24"/>
        </w:rPr>
        <w:t>Như Than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46E9CEF7" w14:textId="77777777"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12B5A8C8" w14:textId="77777777" w:rsidR="00F303CF" w:rsidRPr="00760CF3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5E18CC55" w14:textId="77777777" w:rsidR="00F303CF" w:rsidRPr="00F303CF" w:rsidRDefault="00F303CF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F303CF">
        <w:rPr>
          <w:rFonts w:ascii="Times New Roman" w:hAnsi="Times New Roman" w:cs="Times New Roman"/>
          <w:i/>
          <w:position w:val="-132"/>
          <w:sz w:val="24"/>
          <w:szCs w:val="24"/>
        </w:rPr>
        <w:object w:dxaOrig="5520" w:dyaOrig="2760" w14:anchorId="7D783F3D">
          <v:shape id="_x0000_i1201" type="#_x0000_t75" style="width:276.15pt;height:138.3pt" o:ole="">
            <v:imagedata r:id="rId350" o:title=""/>
          </v:shape>
          <o:OLEObject Type="Embed" ProgID="Equation.DSMT4" ShapeID="_x0000_i1201" DrawAspect="Content" ObjectID="_1790058634" r:id="rId351"/>
        </w:object>
      </w:r>
    </w:p>
    <w:p w14:paraId="7863C43F" w14:textId="77777777" w:rsidR="001D23A0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59" w:dyaOrig="639" w14:anchorId="091EF17D">
          <v:shape id="_x0000_i1202" type="#_x0000_t75" style="width:42.65pt;height:31.75pt" o:ole="">
            <v:imagedata r:id="rId352" o:title=""/>
          </v:shape>
          <o:OLEObject Type="Embed" ProgID="Equation.DSMT4" ShapeID="_x0000_i1202" DrawAspect="Content" ObjectID="_1790058635" r:id="rId353"/>
        </w:object>
      </w:r>
    </w:p>
    <w:p w14:paraId="266CB041" w14:textId="77777777" w:rsidR="001C427A" w:rsidRPr="001D23A0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6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760CF3">
        <w:rPr>
          <w:rFonts w:ascii="Times New Roman" w:hAnsi="Times New Roman" w:cs="Times New Roman"/>
          <w:sz w:val="24"/>
          <w:szCs w:val="24"/>
        </w:rPr>
        <w:t>Tính hợp lí giá trị biểu thức sau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1D23A0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4080" w:dyaOrig="639" w14:anchorId="0322F24D">
          <v:shape id="_x0000_i1203" type="#_x0000_t75" style="width:204.15pt;height:31.75pt" o:ole="">
            <v:imagedata r:id="rId354" o:title=""/>
          </v:shape>
          <o:OLEObject Type="Embed" ProgID="Equation.DSMT4" ShapeID="_x0000_i1203" DrawAspect="Content" ObjectID="_1790058636" r:id="rId355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</w:t>
      </w:r>
      <w:r w:rsidR="001D23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1D23A0">
        <w:rPr>
          <w:rFonts w:ascii="Times New Roman" w:hAnsi="Times New Roman" w:cs="Times New Roman"/>
          <w:i/>
          <w:sz w:val="24"/>
          <w:szCs w:val="24"/>
        </w:rPr>
        <w:t>Toán 6 huyện Nông Cống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32B281C2" w14:textId="77777777" w:rsidR="0032049B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</w:t>
      </w:r>
      <w:r w:rsidR="0032049B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i:</w:t>
      </w:r>
    </w:p>
    <w:p w14:paraId="0528C8A5" w14:textId="77777777" w:rsidR="001D23A0" w:rsidRPr="00760CF3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08A61B44" w14:textId="77777777" w:rsidR="001D23A0" w:rsidRPr="001D23A0" w:rsidRDefault="001D23A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1D23A0">
        <w:rPr>
          <w:rFonts w:ascii="Times New Roman" w:hAnsi="Times New Roman" w:cs="Times New Roman"/>
          <w:b/>
          <w:color w:val="548DD4" w:themeColor="text2" w:themeTint="99"/>
          <w:position w:val="-168"/>
          <w:sz w:val="24"/>
          <w:szCs w:val="24"/>
        </w:rPr>
        <w:object w:dxaOrig="5520" w:dyaOrig="3480" w14:anchorId="6EB615B0">
          <v:shape id="_x0000_i1204" type="#_x0000_t75" style="width:276.15pt;height:174.3pt" o:ole="">
            <v:imagedata r:id="rId356" o:title=""/>
          </v:shape>
          <o:OLEObject Type="Embed" ProgID="Equation.DSMT4" ShapeID="_x0000_i1204" DrawAspect="Content" ObjectID="_1790058637" r:id="rId357"/>
        </w:object>
      </w:r>
    </w:p>
    <w:p w14:paraId="6770B174" w14:textId="77777777" w:rsidR="001D23A0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920" w:dyaOrig="639" w14:anchorId="5A6AF71A">
          <v:shape id="_x0000_i1205" type="#_x0000_t75" style="width:45.95pt;height:31.75pt" o:ole="">
            <v:imagedata r:id="rId358" o:title=""/>
          </v:shape>
          <o:OLEObject Type="Embed" ProgID="Equation.DSMT4" ShapeID="_x0000_i1205" DrawAspect="Content" ObjectID="_1790058638" r:id="rId359"/>
        </w:object>
      </w:r>
    </w:p>
    <w:p w14:paraId="6954A05B" w14:textId="77777777" w:rsidR="001C427A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7</w:t>
      </w:r>
      <w:r w:rsidR="003217E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3217E9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AD1AB8">
        <w:rPr>
          <w:rFonts w:ascii="Times New Roman" w:hAnsi="Times New Roman" w:cs="Times New Roman"/>
          <w:sz w:val="24"/>
          <w:szCs w:val="24"/>
        </w:rPr>
        <w:t xml:space="preserve">Tính giá trị </w:t>
      </w:r>
      <w:r w:rsidR="00C20562">
        <w:rPr>
          <w:rFonts w:ascii="Times New Roman" w:hAnsi="Times New Roman" w:cs="Times New Roman"/>
          <w:sz w:val="24"/>
          <w:szCs w:val="24"/>
        </w:rPr>
        <w:t xml:space="preserve"> các </w:t>
      </w:r>
      <w:r w:rsidR="00AD1AB8">
        <w:rPr>
          <w:rFonts w:ascii="Times New Roman" w:hAnsi="Times New Roman" w:cs="Times New Roman"/>
          <w:sz w:val="24"/>
          <w:szCs w:val="24"/>
        </w:rPr>
        <w:t xml:space="preserve">biểu thức: </w:t>
      </w:r>
    </w:p>
    <w:p w14:paraId="6E98AE81" w14:textId="77777777" w:rsidR="00C20562" w:rsidRPr="00C20562" w:rsidRDefault="00C2056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C20562">
        <w:rPr>
          <w:rFonts w:ascii="Times New Roman" w:hAnsi="Times New Roman" w:cs="Times New Roman"/>
          <w:position w:val="-30"/>
          <w:sz w:val="24"/>
          <w:szCs w:val="24"/>
        </w:rPr>
        <w:object w:dxaOrig="3600" w:dyaOrig="720" w14:anchorId="54967C15">
          <v:shape id="_x0000_i1206" type="#_x0000_t75" style="width:180pt;height:36pt" o:ole="">
            <v:imagedata r:id="rId360" o:title=""/>
          </v:shape>
          <o:OLEObject Type="Embed" ProgID="Equation.DSMT4" ShapeID="_x0000_i1206" DrawAspect="Content" ObjectID="_1790058639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726B76D5" w14:textId="77777777" w:rsidR="006C05CE" w:rsidRPr="001B65AA" w:rsidRDefault="006C05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C20562"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="00AD1A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huyện </w:t>
      </w:r>
      <w:r w:rsidR="00C20562">
        <w:rPr>
          <w:rFonts w:ascii="Times New Roman" w:hAnsi="Times New Roman" w:cs="Times New Roman"/>
          <w:i/>
          <w:sz w:val="24"/>
          <w:szCs w:val="24"/>
        </w:rPr>
        <w:t>Nghĩa Đà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1FBABFD8" w14:textId="77777777" w:rsidR="001C427A" w:rsidRDefault="001C427A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5A5E7BB0" w14:textId="77777777"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="00AD1AB8" w:rsidRPr="00760CF3">
        <w:rPr>
          <w:rFonts w:ascii="Times New Roman" w:hAnsi="Times New Roman" w:cs="Times New Roman"/>
          <w:sz w:val="24"/>
          <w:szCs w:val="24"/>
        </w:rPr>
        <w:t>Ta có</w:t>
      </w:r>
      <w:r w:rsidR="00AD1AB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</w:p>
    <w:p w14:paraId="75BBEDF2" w14:textId="77777777"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C20562">
        <w:rPr>
          <w:rFonts w:ascii="Times New Roman" w:hAnsi="Times New Roman" w:cs="Times New Roman"/>
          <w:sz w:val="24"/>
          <w:szCs w:val="24"/>
        </w:rPr>
        <w:t xml:space="preserve"> </w:t>
      </w:r>
      <w:r w:rsidRPr="00C20562">
        <w:rPr>
          <w:rFonts w:ascii="Times New Roman" w:hAnsi="Times New Roman" w:cs="Times New Roman"/>
          <w:position w:val="-110"/>
          <w:sz w:val="24"/>
          <w:szCs w:val="24"/>
        </w:rPr>
        <w:object w:dxaOrig="3600" w:dyaOrig="2320" w14:anchorId="2C231117">
          <v:shape id="_x0000_i1207" type="#_x0000_t75" style="width:180pt;height:116.55pt" o:ole="">
            <v:imagedata r:id="rId362" o:title=""/>
          </v:shape>
          <o:OLEObject Type="Embed" ProgID="Equation.DSMT4" ShapeID="_x0000_i1207" DrawAspect="Content" ObjectID="_1790058640" r:id="rId363"/>
        </w:object>
      </w:r>
    </w:p>
    <w:p w14:paraId="45A4430B" w14:textId="77777777" w:rsidR="00C20562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2D4A11" w:rsidRPr="00C20562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58536291">
          <v:shape id="_x0000_i1208" type="#_x0000_t75" style="width:31.25pt;height:12.3pt" o:ole="">
            <v:imagedata r:id="rId364" o:title=""/>
          </v:shape>
          <o:OLEObject Type="Embed" ProgID="Equation.DSMT4" ShapeID="_x0000_i1208" DrawAspect="Content" ObjectID="_1790058641" r:id="rId365"/>
        </w:object>
      </w:r>
    </w:p>
    <w:p w14:paraId="49ACC6A6" w14:textId="77777777" w:rsidR="003217E9" w:rsidRPr="00760CF3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8</w:t>
      </w:r>
      <w:r w:rsidR="002D4A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D4A11" w:rsidRPr="00760CF3">
        <w:rPr>
          <w:rFonts w:ascii="Times New Roman" w:hAnsi="Times New Roman" w:cs="Times New Roman"/>
          <w:sz w:val="24"/>
          <w:szCs w:val="24"/>
        </w:rPr>
        <w:t>Thực hiện phép tính:</w:t>
      </w:r>
    </w:p>
    <w:p w14:paraId="044DBD5A" w14:textId="77777777"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3879" w:dyaOrig="720" w14:anchorId="11F92BE5">
          <v:shape id="_x0000_i1209" type="#_x0000_t75" style="width:194.7pt;height:36pt" o:ole="">
            <v:imagedata r:id="rId366" o:title=""/>
          </v:shape>
          <o:OLEObject Type="Embed" ProgID="Equation.DSMT4" ShapeID="_x0000_i1209" DrawAspect="Content" ObjectID="_1790058642" r:id="rId367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b)</w: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3980" w:dyaOrig="1240" w14:anchorId="1F15B427">
          <v:shape id="_x0000_i1210" type="#_x0000_t75" style="width:199.4pt;height:61.6pt" o:ole="">
            <v:imagedata r:id="rId368" o:title=""/>
          </v:shape>
          <o:OLEObject Type="Embed" ProgID="Equation.DSMT4" ShapeID="_x0000_i1210" DrawAspect="Content" ObjectID="_1790058643" r:id="rId369"/>
        </w:object>
      </w:r>
    </w:p>
    <w:p w14:paraId="3565E084" w14:textId="77777777" w:rsidR="00060DB8" w:rsidRDefault="00060DB8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Times New Roman" w:hAnsi="Times New Roman" w:cs="Times New Roman"/>
          <w:i/>
          <w:sz w:val="24"/>
          <w:szCs w:val="24"/>
        </w:rPr>
        <w:t>thành phố Chí Linh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14:paraId="2062F1FC" w14:textId="77777777" w:rsidR="002D4A11" w:rsidRDefault="002D4A1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0EEA15B6" w14:textId="77777777"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>a) Ta có:</w:t>
      </w:r>
    </w:p>
    <w:p w14:paraId="454F8D55" w14:textId="77777777"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D4A11">
        <w:rPr>
          <w:rFonts w:ascii="Times New Roman" w:hAnsi="Times New Roman" w:cs="Times New Roman"/>
          <w:b/>
          <w:color w:val="548DD4" w:themeColor="text2" w:themeTint="99"/>
          <w:position w:val="-192"/>
          <w:sz w:val="24"/>
          <w:szCs w:val="24"/>
        </w:rPr>
        <w:object w:dxaOrig="3879" w:dyaOrig="3960" w14:anchorId="1EAD0C58">
          <v:shape id="_x0000_i1211" type="#_x0000_t75" style="width:194.7pt;height:198pt" o:ole="">
            <v:imagedata r:id="rId370" o:title=""/>
          </v:shape>
          <o:OLEObject Type="Embed" ProgID="Equation.DSMT4" ShapeID="_x0000_i1211" DrawAspect="Content" ObjectID="_1790058644" r:id="rId371"/>
        </w:object>
      </w:r>
    </w:p>
    <w:p w14:paraId="17EDC1C9" w14:textId="77777777"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="00060DB8" w:rsidRPr="00060DB8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1020" w:dyaOrig="639" w14:anchorId="6FBF4D14">
          <v:shape id="_x0000_i1212" type="#_x0000_t75" style="width:51.15pt;height:31.75pt" o:ole="">
            <v:imagedata r:id="rId372" o:title=""/>
          </v:shape>
          <o:OLEObject Type="Embed" ProgID="Equation.DSMT4" ShapeID="_x0000_i1212" DrawAspect="Content" ObjectID="_1790058645" r:id="rId373"/>
        </w:object>
      </w:r>
    </w:p>
    <w:p w14:paraId="172FEF93" w14:textId="77777777"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b) Ta có:    </w:t>
      </w:r>
      <w:r w:rsidRPr="00760CF3">
        <w:rPr>
          <w:rFonts w:ascii="Times New Roman" w:hAnsi="Times New Roman" w:cs="Times New Roman"/>
          <w:position w:val="-68"/>
          <w:sz w:val="24"/>
          <w:szCs w:val="24"/>
        </w:rPr>
        <w:object w:dxaOrig="9220" w:dyaOrig="1480" w14:anchorId="18FCF28D">
          <v:shape id="_x0000_i1213" type="#_x0000_t75" style="width:461.35pt;height:74.85pt" o:ole="">
            <v:imagedata r:id="rId374" o:title=""/>
          </v:shape>
          <o:OLEObject Type="Embed" ProgID="Equation.DSMT4" ShapeID="_x0000_i1213" DrawAspect="Content" ObjectID="_1790058646" r:id="rId375"/>
        </w:object>
      </w:r>
    </w:p>
    <w:p w14:paraId="25068CAE" w14:textId="77777777"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3AF1CF7C">
          <v:shape id="_x0000_i1214" type="#_x0000_t75" style="width:10.4pt;height:15.15pt" o:ole="">
            <v:imagedata r:id="rId13" o:title=""/>
          </v:shape>
          <o:OLEObject Type="Embed" ProgID="Equation.DSMT4" ShapeID="_x0000_i1214" DrawAspect="Content" ObjectID="_1790058647" r:id="rId376"/>
        </w:objec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7640" w:dyaOrig="1320" w14:anchorId="69B18DBA">
          <v:shape id="_x0000_i1215" type="#_x0000_t75" style="width:381.8pt;height:66.3pt" o:ole="">
            <v:imagedata r:id="rId377" o:title=""/>
          </v:shape>
          <o:OLEObject Type="Embed" ProgID="Equation.DSMT4" ShapeID="_x0000_i1215" DrawAspect="Content" ObjectID="_1790058648" r:id="rId378"/>
        </w:object>
      </w:r>
    </w:p>
    <w:p w14:paraId="074FC47C" w14:textId="77777777" w:rsidR="00060DB8" w:rsidRDefault="00060D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B9715ED">
          <v:shape id="_x0000_i1216" type="#_x0000_t75" style="width:51.15pt;height:14.7pt" o:ole="">
            <v:imagedata r:id="rId379" o:title=""/>
          </v:shape>
          <o:OLEObject Type="Embed" ProgID="Equation.DSMT4" ShapeID="_x0000_i1216" DrawAspect="Content" ObjectID="_1790058649" r:id="rId380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14:paraId="1A317149" w14:textId="77777777" w:rsidR="00060DB8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9</w:t>
      </w:r>
      <w:r w:rsidR="00965574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060DB8">
        <w:rPr>
          <w:rFonts w:ascii="Times New Roman" w:hAnsi="Times New Roman" w:cs="Times New Roman"/>
          <w:sz w:val="24"/>
          <w:szCs w:val="24"/>
        </w:rPr>
        <w:t xml:space="preserve">Tính </w:t>
      </w:r>
      <w:r w:rsidR="00060DB8" w:rsidRPr="00060DB8">
        <w:rPr>
          <w:rFonts w:ascii="Times New Roman" w:hAnsi="Times New Roman" w:cs="Times New Roman"/>
          <w:position w:val="-30"/>
          <w:sz w:val="24"/>
          <w:szCs w:val="24"/>
        </w:rPr>
        <w:object w:dxaOrig="4980" w:dyaOrig="720" w14:anchorId="4E30FA84">
          <v:shape id="_x0000_i1217" type="#_x0000_t75" style="width:249.15pt;height:36pt" o:ole="">
            <v:imagedata r:id="rId381" o:title=""/>
          </v:shape>
          <o:OLEObject Type="Embed" ProgID="Equation.DSMT4" ShapeID="_x0000_i1217" DrawAspect="Content" ObjectID="_1790058650" r:id="rId382"/>
        </w:objec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75D3C5BF" w14:textId="77777777" w:rsidR="00196F6E" w:rsidRPr="00DA3B36" w:rsidRDefault="00060DB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>
        <w:rPr>
          <w:rFonts w:ascii="Times New Roman" w:hAnsi="Times New Roman" w:cs="Times New Roman"/>
          <w:i/>
          <w:sz w:val="24"/>
          <w:szCs w:val="24"/>
        </w:rPr>
        <w:t>Thanh Trì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201</w:t>
      </w:r>
      <w:r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D4A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856347C" w14:textId="77777777" w:rsidR="002A4D4E" w:rsidRDefault="00196F6E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7E285BE0" w14:textId="77777777"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6D59909D" w14:textId="77777777"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62"/>
          <w:sz w:val="24"/>
          <w:szCs w:val="24"/>
        </w:rPr>
        <w:object w:dxaOrig="4980" w:dyaOrig="1359" w14:anchorId="4807767D">
          <v:shape id="_x0000_i1218" type="#_x0000_t75" style="width:249.15pt;height:67.75pt" o:ole="">
            <v:imagedata r:id="rId383" o:title=""/>
          </v:shape>
          <o:OLEObject Type="Embed" ProgID="Equation.DSMT4" ShapeID="_x0000_i1218" DrawAspect="Content" ObjectID="_1790058651" r:id="rId384"/>
        </w:object>
      </w:r>
    </w:p>
    <w:p w14:paraId="200DDB23" w14:textId="77777777" w:rsidR="002A4D4E" w:rsidRPr="002A4D4E" w:rsidRDefault="002A4D4E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060" w:dyaOrig="639" w14:anchorId="61597FC3">
          <v:shape id="_x0000_i1219" type="#_x0000_t75" style="width:53.55pt;height:31.75pt" o:ole="">
            <v:imagedata r:id="rId385" o:title=""/>
          </v:shape>
          <o:OLEObject Type="Embed" ProgID="Equation.DSMT4" ShapeID="_x0000_i1219" DrawAspect="Content" ObjectID="_1790058652" r:id="rId386"/>
        </w:object>
      </w:r>
    </w:p>
    <w:p w14:paraId="4E9C8A2E" w14:textId="77777777" w:rsidR="002A4D4E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C307C2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C307C2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2A4D4E">
        <w:rPr>
          <w:rFonts w:ascii="Times New Roman" w:hAnsi="Times New Roman" w:cs="Times New Roman"/>
          <w:sz w:val="24"/>
          <w:szCs w:val="24"/>
        </w:rPr>
        <w:t xml:space="preserve">Cho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 w14:anchorId="41873A53">
          <v:shape id="_x0000_i1220" type="#_x0000_t75" style="width:175.25pt;height:31.75pt" o:ole="">
            <v:imagedata r:id="rId387" o:title=""/>
          </v:shape>
          <o:OLEObject Type="Embed" ProgID="Equation.DSMT4" ShapeID="_x0000_i1220" DrawAspect="Content" ObjectID="_1790058653" r:id="rId388"/>
        </w:object>
      </w:r>
      <w:r w:rsidR="002A4D4E">
        <w:rPr>
          <w:rFonts w:ascii="Times New Roman" w:hAnsi="Times New Roman" w:cs="Times New Roman"/>
          <w:sz w:val="24"/>
          <w:szCs w:val="24"/>
        </w:rPr>
        <w:t xml:space="preserve"> và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 w14:anchorId="7BD55DDC">
          <v:shape id="_x0000_i1221" type="#_x0000_t75" style="width:175.25pt;height:31.75pt" o:ole="">
            <v:imagedata r:id="rId389" o:title=""/>
          </v:shape>
          <o:OLEObject Type="Embed" ProgID="Equation.DSMT4" ShapeID="_x0000_i1221" DrawAspect="Content" ObjectID="_1790058654" r:id="rId390"/>
        </w:object>
      </w:r>
    </w:p>
    <w:p w14:paraId="666DF6F4" w14:textId="77777777" w:rsidR="00196F6E" w:rsidRPr="001B65AA" w:rsidRDefault="002A4D4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2A4D4E">
        <w:rPr>
          <w:rFonts w:ascii="Times New Roman" w:hAnsi="Times New Roman" w:cs="Times New Roman"/>
          <w:position w:val="-24"/>
          <w:sz w:val="24"/>
          <w:szCs w:val="24"/>
        </w:rPr>
        <w:object w:dxaOrig="300" w:dyaOrig="639" w14:anchorId="437ECDB6">
          <v:shape id="_x0000_i1222" type="#_x0000_t75" style="width:15.15pt;height:31.75pt" o:ole="">
            <v:imagedata r:id="rId391" o:title=""/>
          </v:shape>
          <o:OLEObject Type="Embed" ProgID="Equation.DSMT4" ShapeID="_x0000_i1222" DrawAspect="Content" ObjectID="_1790058655" r:id="rId39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A7CC3A" w14:textId="77777777" w:rsidR="00C307C2" w:rsidRPr="00DA3B36" w:rsidRDefault="00C307C2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( Trích đề HSG </w:t>
      </w:r>
      <w:r w:rsidR="002A4D4E"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huyện </w:t>
      </w:r>
      <w:r w:rsidR="002A4D4E">
        <w:rPr>
          <w:rFonts w:ascii="Times New Roman" w:hAnsi="Times New Roman" w:cs="Times New Roman"/>
          <w:i/>
          <w:sz w:val="24"/>
          <w:szCs w:val="24"/>
        </w:rPr>
        <w:t>Vĩnh 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</w:t>
      </w:r>
      <w:r w:rsidR="002A4D4E"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14:paraId="7752A1E3" w14:textId="77777777" w:rsidR="00C307C2" w:rsidRDefault="00C307C2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81972FB" w14:textId="77777777" w:rsidR="007045AB" w:rsidRPr="00760CF3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435CE837" w14:textId="77777777" w:rsidR="007045AB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 w14:anchorId="72A6A4A4">
          <v:shape id="_x0000_i1223" type="#_x0000_t75" style="width:171pt;height:32.7pt" o:ole="">
            <v:imagedata r:id="rId393" o:title=""/>
          </v:shape>
          <o:OLEObject Type="Embed" ProgID="Equation.DSMT4" ShapeID="_x0000_i1223" DrawAspect="Content" ObjectID="_1790058656" r:id="rId394"/>
        </w:object>
      </w:r>
    </w:p>
    <w:p w14:paraId="5E45686F" w14:textId="77777777"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 w14:anchorId="7E072C7F">
          <v:shape id="_x0000_i1224" type="#_x0000_t75" style="width:171pt;height:32.7pt" o:ole="">
            <v:imagedata r:id="rId395" o:title=""/>
          </v:shape>
          <o:OLEObject Type="Embed" ProgID="Equation.DSMT4" ShapeID="_x0000_i1224" DrawAspect="Content" ObjectID="_1790058657" r:id="rId396"/>
        </w:object>
      </w:r>
    </w:p>
    <w:p w14:paraId="27C45E17" w14:textId="77777777"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 w14:anchorId="74430D54">
          <v:shape id="_x0000_i1225" type="#_x0000_t75" style="width:193.25pt;height:36pt" o:ole="">
            <v:imagedata r:id="rId397" o:title=""/>
          </v:shape>
          <o:OLEObject Type="Embed" ProgID="Equation.DSMT4" ShapeID="_x0000_i1225" DrawAspect="Content" ObjectID="_1790058658" r:id="rId398"/>
        </w:object>
      </w:r>
    </w:p>
    <w:p w14:paraId="335A642F" w14:textId="77777777"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 w14:anchorId="4B633FD5">
          <v:shape id="_x0000_i1226" type="#_x0000_t75" style="width:193.25pt;height:36pt" o:ole="">
            <v:imagedata r:id="rId399" o:title=""/>
          </v:shape>
          <o:OLEObject Type="Embed" ProgID="Equation.DSMT4" ShapeID="_x0000_i1226" DrawAspect="Content" ObjectID="_1790058659" r:id="rId400"/>
        </w:object>
      </w:r>
    </w:p>
    <w:p w14:paraId="2DC23205" w14:textId="77777777"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4680" w:dyaOrig="720" w14:anchorId="3994B302">
          <v:shape id="_x0000_i1227" type="#_x0000_t75" style="width:234pt;height:36pt" o:ole="">
            <v:imagedata r:id="rId401" o:title=""/>
          </v:shape>
          <o:OLEObject Type="Embed" ProgID="Equation.DSMT4" ShapeID="_x0000_i1227" DrawAspect="Content" ObjectID="_1790058660" r:id="rId402"/>
        </w:object>
      </w:r>
    </w:p>
    <w:p w14:paraId="0E05C695" w14:textId="77777777"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1620" w:dyaOrig="720" w14:anchorId="18A42B65">
          <v:shape id="_x0000_i1228" type="#_x0000_t75" style="width:81pt;height:36pt" o:ole="">
            <v:imagedata r:id="rId403" o:title=""/>
          </v:shape>
          <o:OLEObject Type="Embed" ProgID="Equation.DSMT4" ShapeID="_x0000_i1228" DrawAspect="Content" ObjectID="_1790058661" r:id="rId404"/>
        </w:object>
      </w:r>
    </w:p>
    <w:p w14:paraId="0E9FF0AA" w14:textId="77777777"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lại có: </w:t>
      </w:r>
    </w:p>
    <w:p w14:paraId="28E05585" w14:textId="77777777"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045AB">
        <w:rPr>
          <w:rFonts w:ascii="Times New Roman" w:hAnsi="Times New Roman" w:cs="Times New Roman"/>
          <w:position w:val="-176"/>
          <w:sz w:val="24"/>
          <w:szCs w:val="24"/>
        </w:rPr>
        <w:object w:dxaOrig="4720" w:dyaOrig="3480" w14:anchorId="6D218918">
          <v:shape id="_x0000_i1229" type="#_x0000_t75" style="width:235.9pt;height:174.3pt" o:ole="">
            <v:imagedata r:id="rId405" o:title=""/>
          </v:shape>
          <o:OLEObject Type="Embed" ProgID="Equation.DSMT4" ShapeID="_x0000_i1229" DrawAspect="Content" ObjectID="_1790058662" r:id="rId406"/>
        </w:object>
      </w:r>
    </w:p>
    <w:p w14:paraId="413D85CA" w14:textId="77777777"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7874CE" w:rsidRPr="007874CE">
        <w:rPr>
          <w:rFonts w:ascii="Times New Roman" w:hAnsi="Times New Roman" w:cs="Times New Roman"/>
          <w:position w:val="-64"/>
          <w:sz w:val="24"/>
          <w:szCs w:val="24"/>
        </w:rPr>
        <w:object w:dxaOrig="2280" w:dyaOrig="1400" w14:anchorId="3A9561E5">
          <v:shape id="_x0000_i1230" type="#_x0000_t75" style="width:113.7pt;height:69.15pt" o:ole="">
            <v:imagedata r:id="rId407" o:title=""/>
          </v:shape>
          <o:OLEObject Type="Embed" ProgID="Equation.DSMT4" ShapeID="_x0000_i1230" DrawAspect="Content" ObjectID="_1790058663" r:id="rId408"/>
        </w:object>
      </w:r>
    </w:p>
    <w:p w14:paraId="7042723E" w14:textId="77777777"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840" w:dyaOrig="639" w14:anchorId="0FD9518E">
          <v:shape id="_x0000_i1231" type="#_x0000_t75" style="width:41.7pt;height:31.75pt" o:ole="">
            <v:imagedata r:id="rId409" o:title=""/>
          </v:shape>
          <o:OLEObject Type="Embed" ProgID="Equation.DSMT4" ShapeID="_x0000_i1231" DrawAspect="Content" ObjectID="_1790058664" r:id="rId4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025A8E3" w14:textId="77777777" w:rsidR="007874CE" w:rsidRDefault="00AD7B90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1</w:t>
      </w:r>
      <w:r w:rsidR="00F763AD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7874CE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7874CE"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60" w:dyaOrig="639" w14:anchorId="1F1A7361">
          <v:shape id="_x0000_i1232" type="#_x0000_t75" style="width:207.45pt;height:31.75pt" o:ole="">
            <v:imagedata r:id="rId411" o:title=""/>
          </v:shape>
          <o:OLEObject Type="Embed" ProgID="Equation.DSMT4" ShapeID="_x0000_i1232" DrawAspect="Content" ObjectID="_1790058665" r:id="rId412"/>
        </w:objec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A72277" w:rsidRPr="00DA3B36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14:paraId="7FCCE9BF" w14:textId="77777777" w:rsidR="00A72277" w:rsidRPr="007874CE" w:rsidRDefault="00A7227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7874C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7874CE">
        <w:rPr>
          <w:rFonts w:ascii="Times New Roman" w:hAnsi="Times New Roman" w:cs="Times New Roman"/>
          <w:i/>
          <w:sz w:val="24"/>
          <w:szCs w:val="24"/>
        </w:rPr>
        <w:t>Ngọc Lặc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</w:t>
      </w:r>
      <w:r w:rsidR="007874CE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14:paraId="73304A0E" w14:textId="77777777"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1E95FD17" w14:textId="77777777"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7B1B1486" w14:textId="77777777"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20" w:dyaOrig="639" w14:anchorId="54C90BF5">
          <v:shape id="_x0000_i1233" type="#_x0000_t75" style="width:205.6pt;height:31.75pt" o:ole="">
            <v:imagedata r:id="rId413" o:title=""/>
          </v:shape>
          <o:OLEObject Type="Embed" ProgID="Equation.DSMT4" ShapeID="_x0000_i1233" DrawAspect="Content" ObjectID="_1790058666" r:id="rId414"/>
        </w:object>
      </w:r>
    </w:p>
    <w:p w14:paraId="58EF4939" w14:textId="77777777"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30"/>
          <w:sz w:val="24"/>
          <w:szCs w:val="24"/>
        </w:rPr>
        <w:object w:dxaOrig="9540" w:dyaOrig="720" w14:anchorId="3FDC86ED">
          <v:shape id="_x0000_i1234" type="#_x0000_t75" style="width:477pt;height:36pt" o:ole="">
            <v:imagedata r:id="rId415" o:title=""/>
          </v:shape>
          <o:OLEObject Type="Embed" ProgID="Equation.DSMT4" ShapeID="_x0000_i1234" DrawAspect="Content" ObjectID="_1790058667" r:id="rId416"/>
        </w:object>
      </w:r>
    </w:p>
    <w:p w14:paraId="6ED8E2F3" w14:textId="77777777" w:rsidR="007874CE" w:rsidRPr="007874CE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6C2250">
        <w:rPr>
          <w:rFonts w:ascii="Times New Roman" w:hAnsi="Times New Roman" w:cs="Times New Roman"/>
          <w:position w:val="-30"/>
          <w:sz w:val="24"/>
          <w:szCs w:val="24"/>
        </w:rPr>
        <w:object w:dxaOrig="3360" w:dyaOrig="720" w14:anchorId="0A311289">
          <v:shape id="_x0000_i1235" type="#_x0000_t75" style="width:167.7pt;height:36pt" o:ole="">
            <v:imagedata r:id="rId417" o:title=""/>
          </v:shape>
          <o:OLEObject Type="Embed" ProgID="Equation.DSMT4" ShapeID="_x0000_i1235" DrawAspect="Content" ObjectID="_1790058668" r:id="rId418"/>
        </w:object>
      </w:r>
    </w:p>
    <w:p w14:paraId="11877CEA" w14:textId="77777777" w:rsidR="00751EF6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2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6C2250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6C2250" w:rsidRPr="006C2250">
        <w:rPr>
          <w:rFonts w:ascii="Times New Roman" w:hAnsi="Times New Roman" w:cs="Times New Roman"/>
          <w:position w:val="-24"/>
          <w:sz w:val="24"/>
          <w:szCs w:val="24"/>
        </w:rPr>
        <w:object w:dxaOrig="300" w:dyaOrig="639" w14:anchorId="17A0BC7B">
          <v:shape id="_x0000_i1236" type="#_x0000_t75" style="width:15.15pt;height:31.75pt" o:ole="">
            <v:imagedata r:id="rId419" o:title=""/>
          </v:shape>
          <o:OLEObject Type="Embed" ProgID="Equation.DSMT4" ShapeID="_x0000_i1236" DrawAspect="Content" ObjectID="_1790058669" r:id="rId420"/>
        </w:object>
      </w:r>
      <w:r w:rsidR="006C2250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15CFE192" w14:textId="77777777" w:rsidR="006C2250" w:rsidRPr="001B65AA" w:rsidRDefault="006C225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320" w:dyaOrig="639" w14:anchorId="0C6B82B1">
          <v:shape id="_x0000_i1237" type="#_x0000_t75" style="width:165.3pt;height:31.75pt" o:ole="">
            <v:imagedata r:id="rId421" o:title=""/>
          </v:shape>
          <o:OLEObject Type="Embed" ProgID="Equation.DSMT4" ShapeID="_x0000_i1237" DrawAspect="Content" ObjectID="_1790058670" r:id="rId42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580" w:dyaOrig="639" w14:anchorId="13818922">
          <v:shape id="_x0000_i1238" type="#_x0000_t75" style="width:179.05pt;height:31.75pt" o:ole="">
            <v:imagedata r:id="rId423" o:title=""/>
          </v:shape>
          <o:OLEObject Type="Embed" ProgID="Equation.DSMT4" ShapeID="_x0000_i1238" DrawAspect="Content" ObjectID="_1790058671" r:id="rId424"/>
        </w:object>
      </w:r>
    </w:p>
    <w:p w14:paraId="630D593B" w14:textId="77777777"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6C2250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6C2250">
        <w:rPr>
          <w:rFonts w:ascii="Times New Roman" w:hAnsi="Times New Roman" w:cs="Times New Roman"/>
          <w:i/>
          <w:sz w:val="24"/>
          <w:szCs w:val="24"/>
        </w:rPr>
        <w:t>Phú Xu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6C2250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14:paraId="1225194F" w14:textId="77777777"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34489C41" w14:textId="77777777"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609F3810" w14:textId="77777777"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820" w:dyaOrig="639" w14:anchorId="6B76A61B">
          <v:shape id="_x0000_i1239" type="#_x0000_t75" style="width:440.55pt;height:31.75pt" o:ole="">
            <v:imagedata r:id="rId425" o:title=""/>
          </v:shape>
          <o:OLEObject Type="Embed" ProgID="Equation.DSMT4" ShapeID="_x0000_i1239" DrawAspect="Content" ObjectID="_1790058672" r:id="rId426"/>
        </w:object>
      </w:r>
    </w:p>
    <w:p w14:paraId="57369E78" w14:textId="77777777" w:rsidR="006C2250" w:rsidRPr="006C2250" w:rsidRDefault="006C2250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900" w:dyaOrig="639" w14:anchorId="41CF41F6">
          <v:shape id="_x0000_i1240" type="#_x0000_t75" style="width:444.8pt;height:31.75pt" o:ole="">
            <v:imagedata r:id="rId427" o:title=""/>
          </v:shape>
          <o:OLEObject Type="Embed" ProgID="Equation.DSMT4" ShapeID="_x0000_i1240" DrawAspect="Content" ObjectID="_1790058673" r:id="rId428"/>
        </w:object>
      </w:r>
      <w:r w:rsidR="00395A81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060" w:dyaOrig="639" w14:anchorId="4722406D">
          <v:shape id="_x0000_i1241" type="#_x0000_t75" style="width:103.25pt;height:31.75pt" o:ole="">
            <v:imagedata r:id="rId429" o:title=""/>
          </v:shape>
          <o:OLEObject Type="Embed" ProgID="Equation.DSMT4" ShapeID="_x0000_i1241" DrawAspect="Content" ObjectID="_1790058674" r:id="rId430"/>
        </w:object>
      </w:r>
      <w:r w:rsidR="00395A81" w:rsidRPr="00760CF3">
        <w:rPr>
          <w:rFonts w:ascii="Times New Roman" w:hAnsi="Times New Roman" w:cs="Times New Roman"/>
          <w:sz w:val="24"/>
          <w:szCs w:val="24"/>
        </w:rPr>
        <w:t>.</w:t>
      </w:r>
    </w:p>
    <w:p w14:paraId="656A4792" w14:textId="77777777" w:rsidR="00751EF6" w:rsidRPr="001B65AA" w:rsidRDefault="00AD7B9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3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95A81" w:rsidRPr="00C5009A">
        <w:rPr>
          <w:color w:val="002060"/>
          <w:position w:val="-24"/>
        </w:rPr>
        <w:object w:dxaOrig="4459" w:dyaOrig="620" w14:anchorId="080E6912">
          <v:shape id="_x0000_i1242" type="#_x0000_t75" style="width:223.1pt;height:31.25pt" o:ole="">
            <v:imagedata r:id="rId431" o:title=""/>
          </v:shape>
          <o:OLEObject Type="Embed" ProgID="Equation.DSMT4" ShapeID="_x0000_i1242" DrawAspect="Content" ObjectID="_1790058675" r:id="rId432"/>
        </w:object>
      </w:r>
    </w:p>
    <w:p w14:paraId="39488E0C" w14:textId="77777777"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       ( Trích đề HSG </w:t>
      </w:r>
      <w:r w:rsidR="00395A81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Gia Lộc  năm họ</w:t>
      </w:r>
      <w:r w:rsidR="00395A81">
        <w:rPr>
          <w:rFonts w:ascii="Times New Roman" w:hAnsi="Times New Roman" w:cs="Times New Roman"/>
          <w:i/>
          <w:sz w:val="24"/>
          <w:szCs w:val="24"/>
        </w:rPr>
        <w:t>c 2018-2018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14:paraId="2F7E2C51" w14:textId="77777777" w:rsidR="00A72277" w:rsidRDefault="00A72277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1676DD9E" w14:textId="77777777"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459" w:dyaOrig="620" w14:anchorId="2BE1985B">
          <v:shape id="_x0000_i1243" type="#_x0000_t75" style="width:223.1pt;height:31.25pt" o:ole="">
            <v:imagedata r:id="rId433" o:title=""/>
          </v:shape>
          <o:OLEObject Type="Embed" ProgID="Equation.DSMT4" ShapeID="_x0000_i1243" DrawAspect="Content" ObjectID="_1790058676" r:id="rId434"/>
        </w:object>
      </w:r>
    </w:p>
    <w:p w14:paraId="6920C718" w14:textId="77777777"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560" w:dyaOrig="620" w14:anchorId="089E931C">
          <v:shape id="_x0000_i1244" type="#_x0000_t75" style="width:327.3pt;height:31.25pt" o:ole="">
            <v:imagedata r:id="rId435" o:title=""/>
          </v:shape>
          <o:OLEObject Type="Embed" ProgID="Equation.DSMT4" ShapeID="_x0000_i1244" DrawAspect="Content" ObjectID="_1790058677" r:id="rId436"/>
        </w:object>
      </w:r>
    </w:p>
    <w:p w14:paraId="2982D59D" w14:textId="77777777"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280" w:dyaOrig="620" w14:anchorId="467E478D">
          <v:shape id="_x0000_i1245" type="#_x0000_t75" style="width:213.15pt;height:31.25pt" o:ole="">
            <v:imagedata r:id="rId437" o:title=""/>
          </v:shape>
          <o:OLEObject Type="Embed" ProgID="Equation.DSMT4" ShapeID="_x0000_i1245" DrawAspect="Content" ObjectID="_1790058678" r:id="rId438"/>
        </w:object>
      </w:r>
    </w:p>
    <w:p w14:paraId="1B499F1C" w14:textId="77777777"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140" w:dyaOrig="620" w14:anchorId="758BD6C5">
          <v:shape id="_x0000_i1246" type="#_x0000_t75" style="width:306.45pt;height:31.25pt" o:ole="">
            <v:imagedata r:id="rId439" o:title=""/>
          </v:shape>
          <o:OLEObject Type="Embed" ProgID="Equation.DSMT4" ShapeID="_x0000_i1246" DrawAspect="Content" ObjectID="_1790058679" r:id="rId440"/>
        </w:object>
      </w:r>
    </w:p>
    <w:p w14:paraId="7269BC0D" w14:textId="77777777"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7680" w:dyaOrig="620" w14:anchorId="10BB28A6">
          <v:shape id="_x0000_i1247" type="#_x0000_t75" style="width:385.1pt;height:31.25pt" o:ole="">
            <v:imagedata r:id="rId441" o:title=""/>
          </v:shape>
          <o:OLEObject Type="Embed" ProgID="Equation.DSMT4" ShapeID="_x0000_i1247" DrawAspect="Content" ObjectID="_1790058680" r:id="rId442"/>
        </w:object>
      </w:r>
    </w:p>
    <w:p w14:paraId="5D60387B" w14:textId="77777777" w:rsid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660" w:dyaOrig="639" w14:anchorId="77131D20">
          <v:shape id="_x0000_i1248" type="#_x0000_t75" style="width:33.15pt;height:31.75pt" o:ole="">
            <v:imagedata r:id="rId443" o:title=""/>
          </v:shape>
          <o:OLEObject Type="Embed" ProgID="Equation.DSMT4" ShapeID="_x0000_i1248" DrawAspect="Content" ObjectID="_1790058681" r:id="rId444"/>
        </w:object>
      </w:r>
      <w:r>
        <w:rPr>
          <w:rFonts w:ascii="Times New Roman" w:hAnsi="Times New Roman" w:cs="Times New Roman"/>
          <w:color w:val="548DD4" w:themeColor="text2" w:themeTint="99"/>
          <w:sz w:val="24"/>
          <w:szCs w:val="24"/>
        </w:rPr>
        <w:t>.</w:t>
      </w:r>
    </w:p>
    <w:p w14:paraId="4F63A6F7" w14:textId="77777777" w:rsidR="00395A81" w:rsidRPr="00760CF3" w:rsidRDefault="00DA3B36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4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5A81" w:rsidRPr="00C5009A">
        <w:rPr>
          <w:color w:val="002060"/>
          <w:position w:val="-24"/>
        </w:rPr>
        <w:object w:dxaOrig="4280" w:dyaOrig="620" w14:anchorId="33515700">
          <v:shape id="_x0000_i1249" type="#_x0000_t75" style="width:213.15pt;height:31.25pt" o:ole="">
            <v:imagedata r:id="rId445" o:title=""/>
          </v:shape>
          <o:OLEObject Type="Embed" ProgID="Equation.DSMT4" ShapeID="_x0000_i1249" DrawAspect="Content" ObjectID="_1790058682" r:id="rId446"/>
        </w:object>
      </w:r>
    </w:p>
    <w:p w14:paraId="3D093B3B" w14:textId="77777777"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Pr="00DA3B36">
        <w:rPr>
          <w:rFonts w:ascii="Times New Roman" w:hAnsi="Times New Roman" w:cs="Times New Roman"/>
          <w:i/>
          <w:sz w:val="24"/>
          <w:szCs w:val="24"/>
        </w:rPr>
        <w:t>Ninh Bình năm học 2018-2019).</w:t>
      </w:r>
    </w:p>
    <w:p w14:paraId="263216AF" w14:textId="77777777"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6A9CFFA7" w14:textId="77777777"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14:paraId="24089FD5" w14:textId="77777777" w:rsidR="00395A81" w:rsidRPr="00760CF3" w:rsidRDefault="00395A81" w:rsidP="00DE32BC">
      <w:pPr>
        <w:spacing w:after="0" w:line="360" w:lineRule="auto"/>
      </w:pPr>
      <w:r w:rsidRPr="00760CF3">
        <w:rPr>
          <w:position w:val="-24"/>
        </w:rPr>
        <w:object w:dxaOrig="5140" w:dyaOrig="660" w14:anchorId="528376F0">
          <v:shape id="_x0000_i1250" type="#_x0000_t75" style="width:256.75pt;height:33.15pt" o:ole="">
            <v:imagedata r:id="rId447" o:title=""/>
          </v:shape>
          <o:OLEObject Type="Embed" ProgID="Equation.DSMT4" ShapeID="_x0000_i1250" DrawAspect="Content" ObjectID="_1790058683" r:id="rId448"/>
        </w:object>
      </w:r>
    </w:p>
    <w:p w14:paraId="79E87303" w14:textId="77777777" w:rsidR="00395A81" w:rsidRPr="00760CF3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position w:val="-24"/>
        </w:rPr>
        <w:object w:dxaOrig="6180" w:dyaOrig="620" w14:anchorId="1876AA29">
          <v:shape id="_x0000_i1251" type="#_x0000_t75" style="width:308.85pt;height:31.25pt" o:ole="">
            <v:imagedata r:id="rId449" o:title=""/>
          </v:shape>
          <o:OLEObject Type="Embed" ProgID="Equation.DSMT4" ShapeID="_x0000_i1251" DrawAspect="Content" ObjectID="_1790058684" r:id="rId450"/>
        </w:object>
      </w:r>
    </w:p>
    <w:p w14:paraId="6591229D" w14:textId="77777777"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900" w:dyaOrig="639" w14:anchorId="1B6A99A0">
          <v:shape id="_x0000_i1252" type="#_x0000_t75" style="width:45pt;height:31.75pt" o:ole="">
            <v:imagedata r:id="rId451" o:title=""/>
          </v:shape>
          <o:OLEObject Type="Embed" ProgID="Equation.DSMT4" ShapeID="_x0000_i1252" DrawAspect="Content" ObjectID="_1790058685" r:id="rId452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14:paraId="0BE9C9DD" w14:textId="77777777"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5:</w:t>
      </w:r>
      <w:r w:rsidRPr="00395A81">
        <w:rPr>
          <w:rFonts w:ascii="Times New Roman" w:hAnsi="Times New Roman" w:cs="Times New Roman"/>
          <w:sz w:val="24"/>
          <w:szCs w:val="24"/>
        </w:rPr>
        <w:t xml:space="preserve"> </w:t>
      </w:r>
      <w:r w:rsidRPr="00345DE9">
        <w:rPr>
          <w:rFonts w:ascii="Times New Roman" w:hAnsi="Times New Roman" w:cs="Times New Roman"/>
          <w:sz w:val="24"/>
          <w:szCs w:val="24"/>
        </w:rPr>
        <w:t>Hãy so sánh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14:paraId="22F1DB2F" w14:textId="77777777" w:rsidR="00395A81" w:rsidRDefault="00395A81" w:rsidP="00DE32BC">
      <w:pPr>
        <w:spacing w:after="0" w:line="360" w:lineRule="auto"/>
        <w:rPr>
          <w:rFonts w:ascii="Times New Roman" w:hAnsi="Times New Roman" w:cs="Times New Roman"/>
          <w:color w:val="0000FF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020" w:dyaOrig="680" w14:anchorId="6394417A">
          <v:shape id="_x0000_i1253" type="#_x0000_t75" style="width:198pt;height:33.15pt" o:ole="">
            <v:imagedata r:id="rId453" o:title=""/>
          </v:shape>
          <o:OLEObject Type="Embed" ProgID="Equation.DSMT4" ShapeID="_x0000_i1253" DrawAspect="Content" ObjectID="_1790058686" r:id="rId45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200" w:dyaOrig="620" w14:anchorId="49A0C18F">
          <v:shape id="_x0000_i1254" type="#_x0000_t75" style="width:159.65pt;height:31.25pt" o:ole="">
            <v:imagedata r:id="rId455" o:title=""/>
          </v:shape>
          <o:OLEObject Type="Embed" ProgID="Equation.DSMT4" ShapeID="_x0000_i1254" DrawAspect="Content" ObjectID="_1790058687" r:id="rId456"/>
        </w:object>
      </w:r>
    </w:p>
    <w:p w14:paraId="337260E2" w14:textId="77777777"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 huyệ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Ninh </w:t>
      </w:r>
      <w:r>
        <w:rPr>
          <w:rFonts w:ascii="Times New Roman" w:hAnsi="Times New Roman" w:cs="Times New Roman"/>
          <w:i/>
          <w:sz w:val="24"/>
          <w:szCs w:val="24"/>
        </w:rPr>
        <w:t>Giang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.</w:t>
      </w:r>
    </w:p>
    <w:p w14:paraId="45FB8A87" w14:textId="77777777"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14:paraId="5DFE415F" w14:textId="77777777"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14:paraId="7E1EBBAA" w14:textId="77777777" w:rsidR="00395A81" w:rsidRPr="00337927" w:rsidRDefault="00B318B4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102"/>
          <w:sz w:val="24"/>
          <w:szCs w:val="24"/>
        </w:rPr>
        <w:object w:dxaOrig="5000" w:dyaOrig="2140" w14:anchorId="372E556E">
          <v:shape id="_x0000_i1255" type="#_x0000_t75" style="width:245.85pt;height:107.05pt" o:ole="">
            <v:imagedata r:id="rId457" o:title=""/>
          </v:shape>
          <o:OLEObject Type="Embed" ProgID="Equation.DSMT4" ShapeID="_x0000_i1255" DrawAspect="Content" ObjectID="_1790058688" r:id="rId458"/>
        </w:object>
      </w:r>
    </w:p>
    <w:p w14:paraId="7C126702" w14:textId="77777777" w:rsidR="00395A81" w:rsidRPr="00337927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9440" w:dyaOrig="720" w14:anchorId="07902592">
          <v:shape id="_x0000_i1256" type="#_x0000_t75" style="width:464.7pt;height:36pt" o:ole="">
            <v:imagedata r:id="rId459" o:title=""/>
          </v:shape>
          <o:OLEObject Type="Embed" ProgID="Equation.DSMT4" ShapeID="_x0000_i1256" DrawAspect="Content" ObjectID="_1790058689" r:id="rId460"/>
        </w:object>
      </w:r>
    </w:p>
    <w:p w14:paraId="6906BA79" w14:textId="77777777" w:rsidR="00395A81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 w14:anchorId="3FFE05E4">
          <v:shape id="_x0000_i1257" type="#_x0000_t75" style="width:276.15pt;height:36pt" o:ole="">
            <v:imagedata r:id="rId461" o:title=""/>
          </v:shape>
          <o:OLEObject Type="Embed" ProgID="Equation.DSMT4" ShapeID="_x0000_i1257" DrawAspect="Content" ObjectID="_1790058690" r:id="rId462"/>
        </w:object>
      </w:r>
    </w:p>
    <w:p w14:paraId="422CB2D0" w14:textId="77777777" w:rsidR="00395A81" w:rsidRDefault="00395A81" w:rsidP="00DE32B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6B3152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0F34C9FB">
          <v:shape id="_x0000_i1258" type="#_x0000_t75" style="width:31.25pt;height:12.3pt" o:ole="">
            <v:imagedata r:id="rId463" o:title=""/>
          </v:shape>
          <o:OLEObject Type="Embed" ProgID="Equation.DSMT4" ShapeID="_x0000_i1258" DrawAspect="Content" ObjectID="_1790058691" r:id="rId464"/>
        </w:object>
      </w:r>
      <w:r w:rsidR="00121C45">
        <w:rPr>
          <w:rFonts w:ascii="Times New Roman" w:hAnsi="Times New Roman" w:cs="Times New Roman"/>
          <w:sz w:val="24"/>
          <w:szCs w:val="24"/>
        </w:rPr>
        <w:t>.</w:t>
      </w:r>
    </w:p>
    <w:p w14:paraId="47D49CE5" w14:textId="77777777" w:rsidR="005A38F6" w:rsidRPr="001B65AA" w:rsidRDefault="00A70359" w:rsidP="00DE32BC">
      <w:pPr>
        <w:spacing w:line="360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6"/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b/>
          <w:sz w:val="24"/>
          <w:szCs w:val="24"/>
        </w:rPr>
        <w:t>HẾT</w:t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4293D409" w14:textId="77777777" w:rsidR="009D3841" w:rsidRPr="001B65AA" w:rsidRDefault="009D384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C3A24C0" w14:textId="77777777" w:rsidR="00E93D4C" w:rsidRDefault="00E93D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6F2D2AC" w14:textId="77777777" w:rsidR="002B7EF9" w:rsidRDefault="002B7EF9" w:rsidP="002B7EF9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  <w:t>Tài liệu được chia sẻ bởi Website VnTeach.Com</w:t>
      </w:r>
    </w:p>
    <w:p w14:paraId="4C88D7E4" w14:textId="77777777" w:rsidR="002B7EF9" w:rsidRDefault="002B7EF9" w:rsidP="002B7EF9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</w:pPr>
      <w:hyperlink r:id="rId465" w:history="1"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  <w:lang w:val="vi-VN"/>
          </w:rPr>
          <w:t>https://www.vnteach.co</w:t>
        </w:r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</w:rPr>
          <w:t>m</w:t>
        </w:r>
      </w:hyperlink>
    </w:p>
    <w:p w14:paraId="38CF23A4" w14:textId="77777777" w:rsidR="002B7EF9" w:rsidRDefault="002B7EF9" w:rsidP="002B7EF9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  <w:t>Hướng dẫn tìm và tải các tài liệu ở đây</w:t>
      </w:r>
    </w:p>
    <w:p w14:paraId="7D970DEF" w14:textId="77777777" w:rsidR="002B7EF9" w:rsidRDefault="002B7EF9" w:rsidP="002B7EF9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hyperlink r:id="rId466" w:history="1"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  <w:lang w:val="vi-VN"/>
          </w:rPr>
          <w:t>https://forms.gle/LzVNwfMpYB9qH4JU6</w:t>
        </w:r>
      </w:hyperlink>
    </w:p>
    <w:p w14:paraId="1DA0BE88" w14:textId="77777777" w:rsidR="00A04AA9" w:rsidRPr="001B65AA" w:rsidRDefault="00A04AA9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A04AA9" w:rsidRPr="001B65AA" w:rsidSect="007B5BA8">
      <w:pgSz w:w="12240" w:h="15840"/>
      <w:pgMar w:top="567" w:right="851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4BBADA" w14:textId="77777777" w:rsidR="000B709F" w:rsidRDefault="000B709F" w:rsidP="00074DEC">
      <w:pPr>
        <w:spacing w:after="0" w:line="240" w:lineRule="auto"/>
      </w:pPr>
      <w:r>
        <w:separator/>
      </w:r>
    </w:p>
  </w:endnote>
  <w:endnote w:type="continuationSeparator" w:id="0">
    <w:p w14:paraId="4553A604" w14:textId="77777777" w:rsidR="000B709F" w:rsidRDefault="000B709F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6921F9" w14:textId="77777777" w:rsidR="000B709F" w:rsidRDefault="000B709F" w:rsidP="00074DEC">
      <w:pPr>
        <w:spacing w:after="0" w:line="240" w:lineRule="auto"/>
      </w:pPr>
      <w:r>
        <w:separator/>
      </w:r>
    </w:p>
  </w:footnote>
  <w:footnote w:type="continuationSeparator" w:id="0">
    <w:p w14:paraId="17F0CF37" w14:textId="77777777" w:rsidR="000B709F" w:rsidRDefault="000B709F" w:rsidP="00074D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52852"/>
    <w:multiLevelType w:val="hybridMultilevel"/>
    <w:tmpl w:val="E850C4AA"/>
    <w:lvl w:ilvl="0" w:tplc="5D1ED0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0A7ABC"/>
    <w:multiLevelType w:val="hybridMultilevel"/>
    <w:tmpl w:val="EFA66ED0"/>
    <w:lvl w:ilvl="0" w:tplc="D430E44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475826"/>
    <w:multiLevelType w:val="hybridMultilevel"/>
    <w:tmpl w:val="B596D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171F10"/>
    <w:multiLevelType w:val="hybridMultilevel"/>
    <w:tmpl w:val="BF861236"/>
    <w:lvl w:ilvl="0" w:tplc="94B421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B872C0"/>
    <w:multiLevelType w:val="hybridMultilevel"/>
    <w:tmpl w:val="9F5AEC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C50FF"/>
    <w:multiLevelType w:val="hybridMultilevel"/>
    <w:tmpl w:val="0A0E05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0816374">
    <w:abstractNumId w:val="5"/>
  </w:num>
  <w:num w:numId="2" w16cid:durableId="878124355">
    <w:abstractNumId w:val="0"/>
  </w:num>
  <w:num w:numId="3" w16cid:durableId="504366408">
    <w:abstractNumId w:val="1"/>
  </w:num>
  <w:num w:numId="4" w16cid:durableId="212471346">
    <w:abstractNumId w:val="2"/>
  </w:num>
  <w:num w:numId="5" w16cid:durableId="1568491090">
    <w:abstractNumId w:val="4"/>
  </w:num>
  <w:num w:numId="6" w16cid:durableId="3856841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hideSpelling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3B1D"/>
    <w:rsid w:val="000012F8"/>
    <w:rsid w:val="000040C2"/>
    <w:rsid w:val="00004318"/>
    <w:rsid w:val="00005EA6"/>
    <w:rsid w:val="00014AE1"/>
    <w:rsid w:val="000168C3"/>
    <w:rsid w:val="00024F86"/>
    <w:rsid w:val="00027B4B"/>
    <w:rsid w:val="00033939"/>
    <w:rsid w:val="00033978"/>
    <w:rsid w:val="000456D1"/>
    <w:rsid w:val="00053E08"/>
    <w:rsid w:val="0005450B"/>
    <w:rsid w:val="00057F2B"/>
    <w:rsid w:val="00060DB8"/>
    <w:rsid w:val="00074DEC"/>
    <w:rsid w:val="00077211"/>
    <w:rsid w:val="000833FB"/>
    <w:rsid w:val="00085C74"/>
    <w:rsid w:val="00086121"/>
    <w:rsid w:val="0009768C"/>
    <w:rsid w:val="000A2304"/>
    <w:rsid w:val="000B709F"/>
    <w:rsid w:val="000D0161"/>
    <w:rsid w:val="000D184A"/>
    <w:rsid w:val="000D4BBA"/>
    <w:rsid w:val="000D7BF1"/>
    <w:rsid w:val="000F2DE7"/>
    <w:rsid w:val="00121C45"/>
    <w:rsid w:val="001345ED"/>
    <w:rsid w:val="00135493"/>
    <w:rsid w:val="001426FE"/>
    <w:rsid w:val="00151A4B"/>
    <w:rsid w:val="00152D40"/>
    <w:rsid w:val="001535FE"/>
    <w:rsid w:val="00154536"/>
    <w:rsid w:val="00154E5A"/>
    <w:rsid w:val="001743A9"/>
    <w:rsid w:val="00175690"/>
    <w:rsid w:val="00176452"/>
    <w:rsid w:val="00186ABC"/>
    <w:rsid w:val="00196F6E"/>
    <w:rsid w:val="00196F77"/>
    <w:rsid w:val="001A229C"/>
    <w:rsid w:val="001A3096"/>
    <w:rsid w:val="001B2910"/>
    <w:rsid w:val="001B65AA"/>
    <w:rsid w:val="001C372B"/>
    <w:rsid w:val="001C427A"/>
    <w:rsid w:val="001C7C27"/>
    <w:rsid w:val="001D23A0"/>
    <w:rsid w:val="001E1067"/>
    <w:rsid w:val="001E5CB5"/>
    <w:rsid w:val="001F412F"/>
    <w:rsid w:val="0020369D"/>
    <w:rsid w:val="002046C3"/>
    <w:rsid w:val="00206018"/>
    <w:rsid w:val="00206616"/>
    <w:rsid w:val="002109DB"/>
    <w:rsid w:val="00215FE3"/>
    <w:rsid w:val="00217F29"/>
    <w:rsid w:val="00220F1C"/>
    <w:rsid w:val="00227401"/>
    <w:rsid w:val="0024244C"/>
    <w:rsid w:val="00243D8E"/>
    <w:rsid w:val="0024663B"/>
    <w:rsid w:val="00252F73"/>
    <w:rsid w:val="00254A5B"/>
    <w:rsid w:val="00267B19"/>
    <w:rsid w:val="00281560"/>
    <w:rsid w:val="002846BD"/>
    <w:rsid w:val="002975EE"/>
    <w:rsid w:val="002A4D4E"/>
    <w:rsid w:val="002B7EF9"/>
    <w:rsid w:val="002C513C"/>
    <w:rsid w:val="002D0725"/>
    <w:rsid w:val="002D4A11"/>
    <w:rsid w:val="002D797B"/>
    <w:rsid w:val="002F5497"/>
    <w:rsid w:val="002F57D0"/>
    <w:rsid w:val="002F6F9A"/>
    <w:rsid w:val="00302F96"/>
    <w:rsid w:val="00305DAB"/>
    <w:rsid w:val="003067D1"/>
    <w:rsid w:val="0031041E"/>
    <w:rsid w:val="00310E9A"/>
    <w:rsid w:val="0032049B"/>
    <w:rsid w:val="003217E9"/>
    <w:rsid w:val="00321838"/>
    <w:rsid w:val="00324969"/>
    <w:rsid w:val="003261CC"/>
    <w:rsid w:val="00331678"/>
    <w:rsid w:val="00337927"/>
    <w:rsid w:val="0034312D"/>
    <w:rsid w:val="003440A8"/>
    <w:rsid w:val="00344DA6"/>
    <w:rsid w:val="00357C98"/>
    <w:rsid w:val="00365EBB"/>
    <w:rsid w:val="00366C89"/>
    <w:rsid w:val="00380396"/>
    <w:rsid w:val="00395A81"/>
    <w:rsid w:val="003A46E1"/>
    <w:rsid w:val="003A68E3"/>
    <w:rsid w:val="003B725E"/>
    <w:rsid w:val="003C2285"/>
    <w:rsid w:val="003C4658"/>
    <w:rsid w:val="003C7C22"/>
    <w:rsid w:val="003D0DDF"/>
    <w:rsid w:val="003D1A99"/>
    <w:rsid w:val="003D63B1"/>
    <w:rsid w:val="003F1FB0"/>
    <w:rsid w:val="003F677E"/>
    <w:rsid w:val="003F7828"/>
    <w:rsid w:val="00404CF3"/>
    <w:rsid w:val="004074C0"/>
    <w:rsid w:val="004136FE"/>
    <w:rsid w:val="00415FC7"/>
    <w:rsid w:val="004210D3"/>
    <w:rsid w:val="004430C5"/>
    <w:rsid w:val="004658BD"/>
    <w:rsid w:val="00466778"/>
    <w:rsid w:val="00467AAC"/>
    <w:rsid w:val="0048668F"/>
    <w:rsid w:val="004874EA"/>
    <w:rsid w:val="00487AF1"/>
    <w:rsid w:val="00494551"/>
    <w:rsid w:val="004975A4"/>
    <w:rsid w:val="004A028C"/>
    <w:rsid w:val="004A49E1"/>
    <w:rsid w:val="004B2220"/>
    <w:rsid w:val="004B36D1"/>
    <w:rsid w:val="004B4D67"/>
    <w:rsid w:val="004D6400"/>
    <w:rsid w:val="004E14FB"/>
    <w:rsid w:val="004F1F75"/>
    <w:rsid w:val="004F3F0A"/>
    <w:rsid w:val="004F70A4"/>
    <w:rsid w:val="0051571B"/>
    <w:rsid w:val="00523425"/>
    <w:rsid w:val="005301A2"/>
    <w:rsid w:val="00530D50"/>
    <w:rsid w:val="0053168B"/>
    <w:rsid w:val="00533882"/>
    <w:rsid w:val="00535660"/>
    <w:rsid w:val="005430B5"/>
    <w:rsid w:val="005451C5"/>
    <w:rsid w:val="0055007C"/>
    <w:rsid w:val="00557172"/>
    <w:rsid w:val="0056068A"/>
    <w:rsid w:val="00562529"/>
    <w:rsid w:val="005667EE"/>
    <w:rsid w:val="005707EB"/>
    <w:rsid w:val="00573890"/>
    <w:rsid w:val="00573D1C"/>
    <w:rsid w:val="00584324"/>
    <w:rsid w:val="005967BD"/>
    <w:rsid w:val="00596939"/>
    <w:rsid w:val="005979B0"/>
    <w:rsid w:val="005A2C96"/>
    <w:rsid w:val="005A38F6"/>
    <w:rsid w:val="005A514F"/>
    <w:rsid w:val="005B063C"/>
    <w:rsid w:val="005B5F9C"/>
    <w:rsid w:val="005C4EA6"/>
    <w:rsid w:val="005D1A88"/>
    <w:rsid w:val="005E1C6B"/>
    <w:rsid w:val="005E23E6"/>
    <w:rsid w:val="005E2C5E"/>
    <w:rsid w:val="005E6D69"/>
    <w:rsid w:val="005F0431"/>
    <w:rsid w:val="005F1080"/>
    <w:rsid w:val="005F3D62"/>
    <w:rsid w:val="005F7665"/>
    <w:rsid w:val="00600090"/>
    <w:rsid w:val="00600639"/>
    <w:rsid w:val="00604A7A"/>
    <w:rsid w:val="00633BDF"/>
    <w:rsid w:val="00636E03"/>
    <w:rsid w:val="00644EDB"/>
    <w:rsid w:val="006510C8"/>
    <w:rsid w:val="0065402E"/>
    <w:rsid w:val="00667568"/>
    <w:rsid w:val="0067080B"/>
    <w:rsid w:val="00670DB2"/>
    <w:rsid w:val="00671C3D"/>
    <w:rsid w:val="0067404F"/>
    <w:rsid w:val="00683761"/>
    <w:rsid w:val="00685265"/>
    <w:rsid w:val="006930EF"/>
    <w:rsid w:val="006A71DB"/>
    <w:rsid w:val="006B475E"/>
    <w:rsid w:val="006C05CE"/>
    <w:rsid w:val="006C2250"/>
    <w:rsid w:val="006C7988"/>
    <w:rsid w:val="006D7103"/>
    <w:rsid w:val="006F38F2"/>
    <w:rsid w:val="006F5BE6"/>
    <w:rsid w:val="006F69C5"/>
    <w:rsid w:val="006F6F82"/>
    <w:rsid w:val="007016E3"/>
    <w:rsid w:val="007045AB"/>
    <w:rsid w:val="00712A73"/>
    <w:rsid w:val="0071767B"/>
    <w:rsid w:val="00730B96"/>
    <w:rsid w:val="0073725A"/>
    <w:rsid w:val="007454F9"/>
    <w:rsid w:val="00745D8E"/>
    <w:rsid w:val="00751EF6"/>
    <w:rsid w:val="00753AEF"/>
    <w:rsid w:val="00760CF3"/>
    <w:rsid w:val="00783F9D"/>
    <w:rsid w:val="007850E2"/>
    <w:rsid w:val="00786DED"/>
    <w:rsid w:val="007874CE"/>
    <w:rsid w:val="007918C4"/>
    <w:rsid w:val="00795174"/>
    <w:rsid w:val="007968EC"/>
    <w:rsid w:val="007B065F"/>
    <w:rsid w:val="007B5BA8"/>
    <w:rsid w:val="007C0003"/>
    <w:rsid w:val="007D6EA5"/>
    <w:rsid w:val="007E43B2"/>
    <w:rsid w:val="007E62C5"/>
    <w:rsid w:val="007F4EDA"/>
    <w:rsid w:val="00805A0F"/>
    <w:rsid w:val="00810E4E"/>
    <w:rsid w:val="008166E7"/>
    <w:rsid w:val="00827C1A"/>
    <w:rsid w:val="008435D8"/>
    <w:rsid w:val="008529BE"/>
    <w:rsid w:val="008538C1"/>
    <w:rsid w:val="00856F5F"/>
    <w:rsid w:val="00864552"/>
    <w:rsid w:val="00864C3E"/>
    <w:rsid w:val="00871F7B"/>
    <w:rsid w:val="00876A5F"/>
    <w:rsid w:val="00876F00"/>
    <w:rsid w:val="00881990"/>
    <w:rsid w:val="008A38F5"/>
    <w:rsid w:val="008A6592"/>
    <w:rsid w:val="008B0F3E"/>
    <w:rsid w:val="008B1D2E"/>
    <w:rsid w:val="008B3A94"/>
    <w:rsid w:val="008D0114"/>
    <w:rsid w:val="008D3342"/>
    <w:rsid w:val="008D43C4"/>
    <w:rsid w:val="008D6C41"/>
    <w:rsid w:val="008E285C"/>
    <w:rsid w:val="008F00FD"/>
    <w:rsid w:val="008F5C01"/>
    <w:rsid w:val="008F69EC"/>
    <w:rsid w:val="00902210"/>
    <w:rsid w:val="0090761A"/>
    <w:rsid w:val="00915E68"/>
    <w:rsid w:val="009225BC"/>
    <w:rsid w:val="00933A26"/>
    <w:rsid w:val="00935CF2"/>
    <w:rsid w:val="00960DC2"/>
    <w:rsid w:val="00965574"/>
    <w:rsid w:val="00976F63"/>
    <w:rsid w:val="0098208E"/>
    <w:rsid w:val="009833E0"/>
    <w:rsid w:val="00985B60"/>
    <w:rsid w:val="009917EB"/>
    <w:rsid w:val="009940CB"/>
    <w:rsid w:val="009A0727"/>
    <w:rsid w:val="009A07D1"/>
    <w:rsid w:val="009A09AE"/>
    <w:rsid w:val="009A116A"/>
    <w:rsid w:val="009A1E1F"/>
    <w:rsid w:val="009B2D2A"/>
    <w:rsid w:val="009B432F"/>
    <w:rsid w:val="009C2D9C"/>
    <w:rsid w:val="009D3841"/>
    <w:rsid w:val="009D3B1D"/>
    <w:rsid w:val="009E32C5"/>
    <w:rsid w:val="009F18BA"/>
    <w:rsid w:val="00A00C9F"/>
    <w:rsid w:val="00A04AA9"/>
    <w:rsid w:val="00A1229D"/>
    <w:rsid w:val="00A20485"/>
    <w:rsid w:val="00A2257B"/>
    <w:rsid w:val="00A25B45"/>
    <w:rsid w:val="00A27A20"/>
    <w:rsid w:val="00A34851"/>
    <w:rsid w:val="00A4150A"/>
    <w:rsid w:val="00A442FE"/>
    <w:rsid w:val="00A53D51"/>
    <w:rsid w:val="00A53F6B"/>
    <w:rsid w:val="00A65164"/>
    <w:rsid w:val="00A70359"/>
    <w:rsid w:val="00A71C6F"/>
    <w:rsid w:val="00A72277"/>
    <w:rsid w:val="00A7460A"/>
    <w:rsid w:val="00A83EEC"/>
    <w:rsid w:val="00A86ADF"/>
    <w:rsid w:val="00A93136"/>
    <w:rsid w:val="00AA20A3"/>
    <w:rsid w:val="00AB52DC"/>
    <w:rsid w:val="00AC1535"/>
    <w:rsid w:val="00AC47AF"/>
    <w:rsid w:val="00AD1AB8"/>
    <w:rsid w:val="00AD3D19"/>
    <w:rsid w:val="00AD7B90"/>
    <w:rsid w:val="00AE7A21"/>
    <w:rsid w:val="00AF31C1"/>
    <w:rsid w:val="00AF3238"/>
    <w:rsid w:val="00AF32E6"/>
    <w:rsid w:val="00AF6367"/>
    <w:rsid w:val="00B007BA"/>
    <w:rsid w:val="00B02913"/>
    <w:rsid w:val="00B15D94"/>
    <w:rsid w:val="00B225C9"/>
    <w:rsid w:val="00B27EB8"/>
    <w:rsid w:val="00B316BD"/>
    <w:rsid w:val="00B318B4"/>
    <w:rsid w:val="00B368D2"/>
    <w:rsid w:val="00B61100"/>
    <w:rsid w:val="00B651AC"/>
    <w:rsid w:val="00B704EE"/>
    <w:rsid w:val="00B75E8B"/>
    <w:rsid w:val="00B831B0"/>
    <w:rsid w:val="00B83724"/>
    <w:rsid w:val="00B84A3A"/>
    <w:rsid w:val="00B865B4"/>
    <w:rsid w:val="00B93FE0"/>
    <w:rsid w:val="00BC11ED"/>
    <w:rsid w:val="00BE04FF"/>
    <w:rsid w:val="00BE1E9B"/>
    <w:rsid w:val="00BE2B69"/>
    <w:rsid w:val="00BF199E"/>
    <w:rsid w:val="00BF709A"/>
    <w:rsid w:val="00C100C0"/>
    <w:rsid w:val="00C10D5C"/>
    <w:rsid w:val="00C20562"/>
    <w:rsid w:val="00C20D27"/>
    <w:rsid w:val="00C22553"/>
    <w:rsid w:val="00C307C2"/>
    <w:rsid w:val="00C318FA"/>
    <w:rsid w:val="00C35AAB"/>
    <w:rsid w:val="00C368B2"/>
    <w:rsid w:val="00C3707E"/>
    <w:rsid w:val="00C47A52"/>
    <w:rsid w:val="00C51DF8"/>
    <w:rsid w:val="00C601EA"/>
    <w:rsid w:val="00C61B99"/>
    <w:rsid w:val="00C66AAD"/>
    <w:rsid w:val="00C711D2"/>
    <w:rsid w:val="00C92842"/>
    <w:rsid w:val="00C932B3"/>
    <w:rsid w:val="00CA19E7"/>
    <w:rsid w:val="00CA27E6"/>
    <w:rsid w:val="00CA4029"/>
    <w:rsid w:val="00CA6D89"/>
    <w:rsid w:val="00CB2F51"/>
    <w:rsid w:val="00CB43F2"/>
    <w:rsid w:val="00CD01DD"/>
    <w:rsid w:val="00CD4CA7"/>
    <w:rsid w:val="00CE38ED"/>
    <w:rsid w:val="00CF0B02"/>
    <w:rsid w:val="00CF6D58"/>
    <w:rsid w:val="00D079E3"/>
    <w:rsid w:val="00D10043"/>
    <w:rsid w:val="00D12D30"/>
    <w:rsid w:val="00D135F7"/>
    <w:rsid w:val="00D15755"/>
    <w:rsid w:val="00D17C20"/>
    <w:rsid w:val="00D27269"/>
    <w:rsid w:val="00D41980"/>
    <w:rsid w:val="00D47657"/>
    <w:rsid w:val="00D47ABC"/>
    <w:rsid w:val="00D5201D"/>
    <w:rsid w:val="00D61DE5"/>
    <w:rsid w:val="00D70D26"/>
    <w:rsid w:val="00D73DA9"/>
    <w:rsid w:val="00D756B5"/>
    <w:rsid w:val="00D76DFD"/>
    <w:rsid w:val="00D81173"/>
    <w:rsid w:val="00D81AA4"/>
    <w:rsid w:val="00D81CE1"/>
    <w:rsid w:val="00D860E7"/>
    <w:rsid w:val="00D9455F"/>
    <w:rsid w:val="00DA071F"/>
    <w:rsid w:val="00DA1298"/>
    <w:rsid w:val="00DA38EB"/>
    <w:rsid w:val="00DA3B36"/>
    <w:rsid w:val="00DA646E"/>
    <w:rsid w:val="00DB16CA"/>
    <w:rsid w:val="00DC5989"/>
    <w:rsid w:val="00DD3B19"/>
    <w:rsid w:val="00DE32BC"/>
    <w:rsid w:val="00DF0640"/>
    <w:rsid w:val="00DF2779"/>
    <w:rsid w:val="00E11855"/>
    <w:rsid w:val="00E13A64"/>
    <w:rsid w:val="00E308DF"/>
    <w:rsid w:val="00E32BED"/>
    <w:rsid w:val="00E378AA"/>
    <w:rsid w:val="00E400F6"/>
    <w:rsid w:val="00E47D1E"/>
    <w:rsid w:val="00E63CA3"/>
    <w:rsid w:val="00E66632"/>
    <w:rsid w:val="00E67622"/>
    <w:rsid w:val="00E70ED8"/>
    <w:rsid w:val="00E71B98"/>
    <w:rsid w:val="00E80354"/>
    <w:rsid w:val="00E8399A"/>
    <w:rsid w:val="00E93D4C"/>
    <w:rsid w:val="00E93F77"/>
    <w:rsid w:val="00EA1030"/>
    <w:rsid w:val="00EA3AD2"/>
    <w:rsid w:val="00EA5D25"/>
    <w:rsid w:val="00EB276F"/>
    <w:rsid w:val="00EB5534"/>
    <w:rsid w:val="00EC25BE"/>
    <w:rsid w:val="00ED5402"/>
    <w:rsid w:val="00EF18C5"/>
    <w:rsid w:val="00EF34E9"/>
    <w:rsid w:val="00F00F60"/>
    <w:rsid w:val="00F02A02"/>
    <w:rsid w:val="00F0751F"/>
    <w:rsid w:val="00F11003"/>
    <w:rsid w:val="00F14C90"/>
    <w:rsid w:val="00F17037"/>
    <w:rsid w:val="00F2367D"/>
    <w:rsid w:val="00F303CF"/>
    <w:rsid w:val="00F37409"/>
    <w:rsid w:val="00F422D1"/>
    <w:rsid w:val="00F45804"/>
    <w:rsid w:val="00F478B7"/>
    <w:rsid w:val="00F5795A"/>
    <w:rsid w:val="00F656D6"/>
    <w:rsid w:val="00F70634"/>
    <w:rsid w:val="00F763AD"/>
    <w:rsid w:val="00F83424"/>
    <w:rsid w:val="00FA6D7E"/>
    <w:rsid w:val="00FB1E03"/>
    <w:rsid w:val="00FD1477"/>
    <w:rsid w:val="00FD4E18"/>
    <w:rsid w:val="00FE1F10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D59166"/>
  <w15:docId w15:val="{880E3FD8-6F6F-4A95-A5C3-93ACA5500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6C41"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  <w:style w:type="character" w:styleId="Hyperlink">
    <w:name w:val="Hyperlink"/>
    <w:basedOn w:val="DefaultParagraphFont"/>
    <w:uiPriority w:val="99"/>
    <w:semiHidden/>
    <w:unhideWhenUsed/>
    <w:rsid w:val="002B7EF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62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4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6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03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433" Type="http://schemas.openxmlformats.org/officeDocument/2006/relationships/image" Target="media/image209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377" Type="http://schemas.openxmlformats.org/officeDocument/2006/relationships/image" Target="media/image181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9.wmf"/><Relationship Id="rId248" Type="http://schemas.openxmlformats.org/officeDocument/2006/relationships/image" Target="media/image118.wmf"/><Relationship Id="rId455" Type="http://schemas.openxmlformats.org/officeDocument/2006/relationships/image" Target="media/image2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hyperlink" Target="https://forms.gle/LzVNwfMpYB9qH4JU6" TargetMode="Externa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8.wmf"/><Relationship Id="rId435" Type="http://schemas.openxmlformats.org/officeDocument/2006/relationships/image" Target="media/image210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image" Target="media/image182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1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5.bin"/><Relationship Id="rId230" Type="http://schemas.openxmlformats.org/officeDocument/2006/relationships/image" Target="media/image109.wmf"/><Relationship Id="rId468" Type="http://schemas.openxmlformats.org/officeDocument/2006/relationships/theme" Target="theme/theme1.xml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1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3.wmf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196" Type="http://schemas.openxmlformats.org/officeDocument/2006/relationships/image" Target="media/image92.wmf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3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165" Type="http://schemas.openxmlformats.org/officeDocument/2006/relationships/image" Target="media/image77.wmf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6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4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6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3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3.bin"/><Relationship Id="rId419" Type="http://schemas.openxmlformats.org/officeDocument/2006/relationships/image" Target="media/image202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67.bin"/><Relationship Id="rId374" Type="http://schemas.openxmlformats.org/officeDocument/2006/relationships/image" Target="media/image180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2.wmf"/><Relationship Id="rId441" Type="http://schemas.openxmlformats.org/officeDocument/2006/relationships/image" Target="media/image21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5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4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4.bin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8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hyperlink" Target="https://www.vnteach.com" TargetMode="Externa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5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image" Target="media/image215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image" Target="media/image205.wmf"/><Relationship Id="rId467" Type="http://schemas.openxmlformats.org/officeDocument/2006/relationships/fontTable" Target="fontTable.xml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6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1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7.bin"/><Relationship Id="rId427" Type="http://schemas.openxmlformats.org/officeDocument/2006/relationships/image" Target="media/image20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8.wmf"/><Relationship Id="rId68" Type="http://schemas.openxmlformats.org/officeDocument/2006/relationships/image" Target="media/image29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1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1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4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39" Type="http://schemas.openxmlformats.org/officeDocument/2006/relationships/image" Target="media/image17.wmf"/><Relationship Id="rId286" Type="http://schemas.openxmlformats.org/officeDocument/2006/relationships/image" Target="media/image137.wmf"/><Relationship Id="rId451" Type="http://schemas.openxmlformats.org/officeDocument/2006/relationships/image" Target="media/image21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2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3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2.bin"/><Relationship Id="rId364" Type="http://schemas.openxmlformats.org/officeDocument/2006/relationships/image" Target="media/image1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9</TotalTime>
  <Pages>1</Pages>
  <Words>1749</Words>
  <Characters>997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21-07-10T08:20:00Z</dcterms:created>
  <dcterms:modified xsi:type="dcterms:W3CDTF">2024-10-10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